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CBBC68" w14:textId="77777777" w:rsidR="00F15C5A" w:rsidRPr="002948D6" w:rsidRDefault="0095045E" w:rsidP="002948D6">
      <w:pPr>
        <w:spacing w:line="400" w:lineRule="exact"/>
        <w:jc w:val="center"/>
        <w:rPr>
          <w:rFonts w:ascii="time new roman" w:hAnsi="time new roman" w:hint="eastAsia"/>
          <w:b/>
          <w:sz w:val="32"/>
          <w:szCs w:val="32"/>
        </w:rPr>
      </w:pPr>
      <w:r>
        <w:rPr>
          <w:rFonts w:ascii="time new roman" w:hAnsi="time new roman" w:hint="eastAsia"/>
          <w:b/>
          <w:sz w:val="32"/>
          <w:szCs w:val="32"/>
        </w:rPr>
        <w:t>人工智能导论</w:t>
      </w:r>
      <w:r w:rsidR="00B150D1">
        <w:rPr>
          <w:rFonts w:ascii="time new roman" w:hAnsi="time new roman" w:hint="eastAsia"/>
          <w:b/>
          <w:sz w:val="32"/>
          <w:szCs w:val="32"/>
        </w:rPr>
        <w:t>复习</w:t>
      </w:r>
    </w:p>
    <w:p w14:paraId="3E07D672" w14:textId="4C7E230F" w:rsidR="00380A89" w:rsidRPr="007E3889" w:rsidRDefault="0095045E" w:rsidP="002948D6">
      <w:pPr>
        <w:spacing w:line="400" w:lineRule="exact"/>
        <w:jc w:val="center"/>
        <w:rPr>
          <w:rFonts w:ascii="time new roman" w:hAnsi="time new roman" w:hint="eastAsia"/>
        </w:rPr>
      </w:pPr>
      <w:r>
        <w:rPr>
          <w:rFonts w:ascii="time new roman" w:hAnsi="time new roman" w:hint="eastAsia"/>
        </w:rPr>
        <w:t>202</w:t>
      </w:r>
      <w:r w:rsidR="00CA693D">
        <w:rPr>
          <w:rFonts w:ascii="time new roman" w:hAnsi="time new roman" w:hint="eastAsia"/>
        </w:rPr>
        <w:t>3</w:t>
      </w:r>
      <w:r>
        <w:rPr>
          <w:rFonts w:ascii="time new roman" w:hAnsi="time new roman" w:hint="eastAsia"/>
        </w:rPr>
        <w:t>.</w:t>
      </w:r>
      <w:r w:rsidR="00CA693D">
        <w:rPr>
          <w:rFonts w:ascii="time new roman" w:hAnsi="time new roman" w:hint="eastAsia"/>
        </w:rPr>
        <w:t>6</w:t>
      </w:r>
      <w:r>
        <w:rPr>
          <w:rFonts w:ascii="time new roman" w:hAnsi="time new roman" w:hint="eastAsia"/>
        </w:rPr>
        <w:t>.</w:t>
      </w:r>
      <w:r w:rsidR="00CA693D">
        <w:rPr>
          <w:rFonts w:ascii="time new roman" w:hAnsi="time new roman" w:hint="eastAsia"/>
        </w:rPr>
        <w:t>16</w:t>
      </w:r>
    </w:p>
    <w:p w14:paraId="4DBAA622" w14:textId="77777777" w:rsidR="00407FD7" w:rsidRDefault="00407FD7" w:rsidP="007853E1">
      <w:pPr>
        <w:spacing w:beforeLines="10" w:before="31" w:afterLines="30" w:after="93" w:line="400" w:lineRule="exact"/>
        <w:ind w:leftChars="600" w:left="1260"/>
        <w:rPr>
          <w:rFonts w:ascii="time new roman" w:hAnsi="time new roman" w:hint="eastAsia"/>
          <w:b/>
          <w:sz w:val="24"/>
          <w:szCs w:val="24"/>
        </w:rPr>
      </w:pPr>
    </w:p>
    <w:p w14:paraId="0C845493" w14:textId="77777777" w:rsidR="007853E1" w:rsidRPr="007853E1" w:rsidRDefault="007853E1" w:rsidP="007853E1">
      <w:pPr>
        <w:spacing w:beforeLines="10" w:before="31" w:afterLines="30" w:after="93" w:line="400" w:lineRule="exact"/>
        <w:ind w:leftChars="600" w:left="1260"/>
        <w:rPr>
          <w:rFonts w:ascii="time new roman" w:hAnsi="time new roman" w:hint="eastAsia"/>
          <w:b/>
          <w:sz w:val="24"/>
          <w:szCs w:val="24"/>
        </w:rPr>
      </w:pPr>
      <w:r w:rsidRPr="007853E1">
        <w:rPr>
          <w:rFonts w:ascii="time new roman" w:hAnsi="time new roman" w:hint="eastAsia"/>
          <w:b/>
          <w:sz w:val="24"/>
          <w:szCs w:val="24"/>
        </w:rPr>
        <w:t>第</w:t>
      </w:r>
      <w:r w:rsidRPr="007853E1">
        <w:rPr>
          <w:rFonts w:ascii="time new roman" w:hAnsi="time new roman" w:hint="eastAsia"/>
          <w:b/>
          <w:sz w:val="24"/>
          <w:szCs w:val="24"/>
        </w:rPr>
        <w:t xml:space="preserve"> </w:t>
      </w:r>
      <w:r w:rsidRPr="007853E1">
        <w:rPr>
          <w:rFonts w:ascii="time new roman" w:hAnsi="time new roman"/>
          <w:b/>
          <w:sz w:val="24"/>
          <w:szCs w:val="24"/>
        </w:rPr>
        <w:t xml:space="preserve">1 </w:t>
      </w:r>
      <w:r w:rsidRPr="007853E1">
        <w:rPr>
          <w:rFonts w:ascii="time new roman" w:hAnsi="time new roman" w:hint="eastAsia"/>
          <w:b/>
          <w:sz w:val="24"/>
          <w:szCs w:val="24"/>
        </w:rPr>
        <w:t>章</w:t>
      </w:r>
      <w:r w:rsidRPr="007853E1">
        <w:rPr>
          <w:rFonts w:ascii="time new roman" w:hAnsi="time new roman" w:hint="eastAsia"/>
          <w:b/>
          <w:sz w:val="24"/>
          <w:szCs w:val="24"/>
        </w:rPr>
        <w:t xml:space="preserve">  </w:t>
      </w:r>
      <w:r w:rsidRPr="007853E1">
        <w:rPr>
          <w:rFonts w:ascii="time new roman" w:hAnsi="time new roman" w:hint="eastAsia"/>
          <w:b/>
          <w:sz w:val="24"/>
          <w:szCs w:val="24"/>
        </w:rPr>
        <w:t>人工智能概论</w:t>
      </w:r>
    </w:p>
    <w:p w14:paraId="4BAD464C" w14:textId="77777777" w:rsidR="007853E1" w:rsidRPr="007853E1" w:rsidRDefault="007853E1" w:rsidP="007853E1">
      <w:pPr>
        <w:spacing w:beforeLines="10" w:before="31" w:afterLines="30" w:after="93" w:line="400" w:lineRule="exact"/>
        <w:ind w:leftChars="600" w:left="1260"/>
        <w:rPr>
          <w:rFonts w:ascii="time new roman" w:hAnsi="time new roman" w:hint="eastAsia"/>
          <w:b/>
          <w:sz w:val="24"/>
          <w:szCs w:val="24"/>
        </w:rPr>
      </w:pPr>
      <w:r w:rsidRPr="007853E1">
        <w:rPr>
          <w:rFonts w:ascii="time new roman" w:hAnsi="time new roman" w:hint="eastAsia"/>
          <w:b/>
          <w:sz w:val="24"/>
          <w:szCs w:val="24"/>
        </w:rPr>
        <w:t>第</w:t>
      </w:r>
      <w:r w:rsidRPr="007853E1">
        <w:rPr>
          <w:rFonts w:ascii="time new roman" w:hAnsi="time new roman" w:hint="eastAsia"/>
          <w:b/>
          <w:sz w:val="24"/>
          <w:szCs w:val="24"/>
        </w:rPr>
        <w:t xml:space="preserve"> </w:t>
      </w:r>
      <w:r w:rsidRPr="007853E1">
        <w:rPr>
          <w:rFonts w:ascii="time new roman" w:hAnsi="time new roman"/>
          <w:b/>
          <w:sz w:val="24"/>
          <w:szCs w:val="24"/>
        </w:rPr>
        <w:t xml:space="preserve">2 </w:t>
      </w:r>
      <w:r w:rsidRPr="007853E1">
        <w:rPr>
          <w:rFonts w:ascii="time new roman" w:hAnsi="time new roman" w:hint="eastAsia"/>
          <w:b/>
          <w:sz w:val="24"/>
          <w:szCs w:val="24"/>
        </w:rPr>
        <w:t>章</w:t>
      </w:r>
      <w:r w:rsidRPr="007853E1">
        <w:rPr>
          <w:rFonts w:ascii="time new roman" w:hAnsi="time new roman" w:hint="eastAsia"/>
          <w:b/>
          <w:sz w:val="24"/>
          <w:szCs w:val="24"/>
        </w:rPr>
        <w:t xml:space="preserve">  </w:t>
      </w:r>
      <w:r w:rsidRPr="007853E1">
        <w:rPr>
          <w:rFonts w:ascii="time new roman" w:hAnsi="time new roman" w:hint="eastAsia"/>
          <w:b/>
          <w:sz w:val="24"/>
          <w:szCs w:val="24"/>
        </w:rPr>
        <w:t>知识表示与知识图谱</w:t>
      </w:r>
    </w:p>
    <w:p w14:paraId="516EA29B" w14:textId="77777777" w:rsidR="007853E1" w:rsidRPr="007853E1" w:rsidRDefault="007853E1" w:rsidP="007853E1">
      <w:pPr>
        <w:spacing w:beforeLines="10" w:before="31" w:afterLines="30" w:after="93" w:line="400" w:lineRule="exact"/>
        <w:ind w:leftChars="600" w:left="1260"/>
        <w:rPr>
          <w:rFonts w:ascii="time new roman" w:hAnsi="time new roman" w:hint="eastAsia"/>
          <w:b/>
          <w:sz w:val="24"/>
          <w:szCs w:val="24"/>
        </w:rPr>
      </w:pPr>
      <w:r w:rsidRPr="007853E1">
        <w:rPr>
          <w:rFonts w:ascii="time new roman" w:hAnsi="time new roman" w:hint="eastAsia"/>
          <w:b/>
          <w:sz w:val="24"/>
          <w:szCs w:val="24"/>
        </w:rPr>
        <w:t>第</w:t>
      </w:r>
      <w:r w:rsidRPr="007853E1">
        <w:rPr>
          <w:rFonts w:ascii="time new roman" w:hAnsi="time new roman" w:hint="eastAsia"/>
          <w:b/>
          <w:sz w:val="24"/>
          <w:szCs w:val="24"/>
        </w:rPr>
        <w:t xml:space="preserve"> </w:t>
      </w:r>
      <w:r w:rsidRPr="007853E1">
        <w:rPr>
          <w:rFonts w:ascii="time new roman" w:hAnsi="time new roman"/>
          <w:b/>
          <w:sz w:val="24"/>
          <w:szCs w:val="24"/>
        </w:rPr>
        <w:t xml:space="preserve">3 </w:t>
      </w:r>
      <w:r w:rsidRPr="007853E1">
        <w:rPr>
          <w:rFonts w:ascii="time new roman" w:hAnsi="time new roman" w:hint="eastAsia"/>
          <w:b/>
          <w:sz w:val="24"/>
          <w:szCs w:val="24"/>
        </w:rPr>
        <w:t>章</w:t>
      </w:r>
      <w:r w:rsidRPr="007853E1">
        <w:rPr>
          <w:rFonts w:ascii="time new roman" w:hAnsi="time new roman" w:hint="eastAsia"/>
          <w:b/>
          <w:sz w:val="24"/>
          <w:szCs w:val="24"/>
        </w:rPr>
        <w:t xml:space="preserve">  </w:t>
      </w:r>
      <w:r w:rsidRPr="007853E1">
        <w:rPr>
          <w:rFonts w:ascii="time new roman" w:hAnsi="time new roman" w:hint="eastAsia"/>
          <w:b/>
          <w:sz w:val="24"/>
          <w:szCs w:val="24"/>
        </w:rPr>
        <w:t>模拟人类思维的模糊推理</w:t>
      </w:r>
    </w:p>
    <w:p w14:paraId="1C60FBB6" w14:textId="77777777" w:rsidR="007853E1" w:rsidRPr="007853E1" w:rsidRDefault="007853E1" w:rsidP="007853E1">
      <w:pPr>
        <w:spacing w:beforeLines="10" w:before="31" w:afterLines="30" w:after="93" w:line="400" w:lineRule="exact"/>
        <w:ind w:leftChars="600" w:left="1260"/>
        <w:rPr>
          <w:rFonts w:ascii="time new roman" w:hAnsi="time new roman" w:hint="eastAsia"/>
          <w:b/>
          <w:sz w:val="24"/>
          <w:szCs w:val="24"/>
        </w:rPr>
      </w:pPr>
      <w:r w:rsidRPr="007853E1">
        <w:rPr>
          <w:rFonts w:ascii="time new roman" w:hAnsi="time new roman" w:hint="eastAsia"/>
          <w:b/>
          <w:sz w:val="24"/>
          <w:szCs w:val="24"/>
        </w:rPr>
        <w:t>第</w:t>
      </w:r>
      <w:r w:rsidRPr="007853E1">
        <w:rPr>
          <w:rFonts w:ascii="time new roman" w:hAnsi="time new roman" w:hint="eastAsia"/>
          <w:b/>
          <w:sz w:val="24"/>
          <w:szCs w:val="24"/>
        </w:rPr>
        <w:t xml:space="preserve"> </w:t>
      </w:r>
      <w:r w:rsidRPr="007853E1">
        <w:rPr>
          <w:rFonts w:ascii="time new roman" w:hAnsi="time new roman"/>
          <w:b/>
          <w:sz w:val="24"/>
          <w:szCs w:val="24"/>
        </w:rPr>
        <w:t xml:space="preserve">4 </w:t>
      </w:r>
      <w:r w:rsidRPr="007853E1">
        <w:rPr>
          <w:rFonts w:ascii="time new roman" w:hAnsi="time new roman" w:hint="eastAsia"/>
          <w:b/>
          <w:sz w:val="24"/>
          <w:szCs w:val="24"/>
        </w:rPr>
        <w:t>章</w:t>
      </w:r>
      <w:r w:rsidRPr="007853E1">
        <w:rPr>
          <w:rFonts w:ascii="time new roman" w:hAnsi="time new roman" w:hint="eastAsia"/>
          <w:b/>
          <w:sz w:val="24"/>
          <w:szCs w:val="24"/>
        </w:rPr>
        <w:t xml:space="preserve">  </w:t>
      </w:r>
      <w:r w:rsidRPr="007853E1">
        <w:rPr>
          <w:rFonts w:ascii="time new roman" w:hAnsi="time new roman" w:hint="eastAsia"/>
          <w:b/>
          <w:sz w:val="24"/>
          <w:szCs w:val="24"/>
        </w:rPr>
        <w:t>搜索策略</w:t>
      </w:r>
    </w:p>
    <w:p w14:paraId="4FA54211" w14:textId="31DB7395" w:rsidR="007853E1" w:rsidRPr="007853E1" w:rsidRDefault="007853E1" w:rsidP="002758FA">
      <w:pPr>
        <w:spacing w:beforeLines="10" w:before="31" w:afterLines="30" w:after="93" w:line="400" w:lineRule="exact"/>
        <w:ind w:leftChars="600" w:left="1260"/>
        <w:rPr>
          <w:rFonts w:ascii="time new roman" w:hAnsi="time new roman" w:hint="eastAsia"/>
          <w:b/>
          <w:sz w:val="24"/>
          <w:szCs w:val="24"/>
        </w:rPr>
      </w:pPr>
      <w:r w:rsidRPr="007853E1">
        <w:rPr>
          <w:rFonts w:ascii="time new roman" w:hAnsi="time new roman" w:hint="eastAsia"/>
          <w:b/>
          <w:sz w:val="24"/>
          <w:szCs w:val="24"/>
        </w:rPr>
        <w:t>第</w:t>
      </w:r>
      <w:r w:rsidRPr="007853E1">
        <w:rPr>
          <w:rFonts w:ascii="time new roman" w:hAnsi="time new roman" w:hint="eastAsia"/>
          <w:b/>
          <w:sz w:val="24"/>
          <w:szCs w:val="24"/>
        </w:rPr>
        <w:t xml:space="preserve"> </w:t>
      </w:r>
      <w:r w:rsidRPr="007853E1">
        <w:rPr>
          <w:rFonts w:ascii="time new roman" w:hAnsi="time new roman"/>
          <w:b/>
          <w:sz w:val="24"/>
          <w:szCs w:val="24"/>
        </w:rPr>
        <w:t xml:space="preserve">5 </w:t>
      </w:r>
      <w:r w:rsidRPr="007853E1">
        <w:rPr>
          <w:rFonts w:ascii="time new roman" w:hAnsi="time new roman" w:hint="eastAsia"/>
          <w:b/>
          <w:sz w:val="24"/>
          <w:szCs w:val="24"/>
        </w:rPr>
        <w:t>章</w:t>
      </w:r>
      <w:r w:rsidRPr="007853E1">
        <w:rPr>
          <w:rFonts w:ascii="time new roman" w:hAnsi="time new roman" w:hint="eastAsia"/>
          <w:b/>
          <w:sz w:val="24"/>
          <w:szCs w:val="24"/>
        </w:rPr>
        <w:t xml:space="preserve">  </w:t>
      </w:r>
      <w:r w:rsidR="00DC79B4">
        <w:rPr>
          <w:rFonts w:ascii="time new roman" w:hAnsi="time new roman" w:hint="eastAsia"/>
          <w:b/>
          <w:sz w:val="24"/>
          <w:szCs w:val="24"/>
        </w:rPr>
        <w:t>智能计算</w:t>
      </w:r>
    </w:p>
    <w:p w14:paraId="11E474EC" w14:textId="77777777" w:rsidR="007853E1" w:rsidRDefault="007853E1" w:rsidP="007853E1">
      <w:pPr>
        <w:spacing w:beforeLines="10" w:before="31" w:afterLines="30" w:after="93" w:line="400" w:lineRule="exact"/>
        <w:ind w:leftChars="600" w:left="1260"/>
        <w:rPr>
          <w:rFonts w:ascii="time new roman" w:hAnsi="time new roman" w:hint="eastAsia"/>
          <w:b/>
          <w:sz w:val="24"/>
          <w:szCs w:val="24"/>
        </w:rPr>
      </w:pPr>
      <w:r w:rsidRPr="007853E1">
        <w:rPr>
          <w:rFonts w:ascii="time new roman" w:hAnsi="time new roman" w:hint="eastAsia"/>
          <w:b/>
          <w:sz w:val="24"/>
          <w:szCs w:val="24"/>
        </w:rPr>
        <w:t>第</w:t>
      </w:r>
      <w:r w:rsidRPr="007853E1">
        <w:rPr>
          <w:rFonts w:ascii="time new roman" w:hAnsi="time new roman" w:hint="eastAsia"/>
          <w:b/>
          <w:sz w:val="24"/>
          <w:szCs w:val="24"/>
        </w:rPr>
        <w:t xml:space="preserve"> </w:t>
      </w:r>
      <w:r w:rsidR="00E32FF5">
        <w:rPr>
          <w:rFonts w:ascii="time new roman" w:hAnsi="time new roman" w:hint="eastAsia"/>
          <w:b/>
          <w:sz w:val="24"/>
          <w:szCs w:val="24"/>
        </w:rPr>
        <w:t>7</w:t>
      </w:r>
      <w:r w:rsidRPr="007853E1">
        <w:rPr>
          <w:rFonts w:ascii="time new roman" w:hAnsi="time new roman"/>
          <w:b/>
          <w:sz w:val="24"/>
          <w:szCs w:val="24"/>
        </w:rPr>
        <w:t xml:space="preserve"> </w:t>
      </w:r>
      <w:r w:rsidRPr="007853E1">
        <w:rPr>
          <w:rFonts w:ascii="time new roman" w:hAnsi="time new roman" w:hint="eastAsia"/>
          <w:b/>
          <w:sz w:val="24"/>
          <w:szCs w:val="24"/>
        </w:rPr>
        <w:t>章</w:t>
      </w:r>
      <w:r w:rsidRPr="007853E1">
        <w:rPr>
          <w:rFonts w:ascii="time new roman" w:hAnsi="time new roman" w:hint="eastAsia"/>
          <w:b/>
          <w:sz w:val="24"/>
          <w:szCs w:val="24"/>
        </w:rPr>
        <w:t xml:space="preserve">  </w:t>
      </w:r>
      <w:r w:rsidR="00E32FF5">
        <w:rPr>
          <w:rFonts w:ascii="time new roman" w:hAnsi="time new roman" w:hint="eastAsia"/>
          <w:b/>
          <w:sz w:val="24"/>
          <w:szCs w:val="24"/>
        </w:rPr>
        <w:t>专家系统与</w:t>
      </w:r>
      <w:r w:rsidRPr="007853E1">
        <w:rPr>
          <w:rFonts w:ascii="time new roman" w:hAnsi="time new roman" w:hint="eastAsia"/>
          <w:b/>
          <w:sz w:val="24"/>
          <w:szCs w:val="24"/>
        </w:rPr>
        <w:t>机器学习</w:t>
      </w:r>
    </w:p>
    <w:p w14:paraId="0466470C" w14:textId="77777777" w:rsidR="00E32FF5" w:rsidRPr="00E32FF5" w:rsidRDefault="00E32FF5" w:rsidP="00E32FF5">
      <w:pPr>
        <w:spacing w:beforeLines="10" w:before="31" w:afterLines="30" w:after="93" w:line="400" w:lineRule="exact"/>
        <w:ind w:leftChars="600" w:left="1260"/>
        <w:rPr>
          <w:rFonts w:ascii="time new roman" w:hAnsi="time new roman" w:hint="eastAsia"/>
          <w:b/>
          <w:sz w:val="24"/>
          <w:szCs w:val="24"/>
        </w:rPr>
      </w:pPr>
      <w:r w:rsidRPr="007853E1">
        <w:rPr>
          <w:rFonts w:ascii="time new roman" w:hAnsi="time new roman" w:hint="eastAsia"/>
          <w:b/>
          <w:sz w:val="24"/>
          <w:szCs w:val="24"/>
        </w:rPr>
        <w:t>第</w:t>
      </w:r>
      <w:r w:rsidRPr="007853E1">
        <w:rPr>
          <w:rFonts w:ascii="time new roman" w:hAnsi="time new roman" w:hint="eastAsia"/>
          <w:b/>
          <w:sz w:val="24"/>
          <w:szCs w:val="24"/>
        </w:rPr>
        <w:t xml:space="preserve"> </w:t>
      </w:r>
      <w:r>
        <w:rPr>
          <w:rFonts w:ascii="time new roman" w:hAnsi="time new roman" w:hint="eastAsia"/>
          <w:b/>
          <w:sz w:val="24"/>
          <w:szCs w:val="24"/>
        </w:rPr>
        <w:t>8</w:t>
      </w:r>
      <w:r w:rsidRPr="007853E1">
        <w:rPr>
          <w:rFonts w:ascii="time new roman" w:hAnsi="time new roman"/>
          <w:b/>
          <w:sz w:val="24"/>
          <w:szCs w:val="24"/>
        </w:rPr>
        <w:t xml:space="preserve"> </w:t>
      </w:r>
      <w:r w:rsidRPr="007853E1">
        <w:rPr>
          <w:rFonts w:ascii="time new roman" w:hAnsi="time new roman" w:hint="eastAsia"/>
          <w:b/>
          <w:sz w:val="24"/>
          <w:szCs w:val="24"/>
        </w:rPr>
        <w:t>章</w:t>
      </w:r>
      <w:r w:rsidRPr="007853E1">
        <w:rPr>
          <w:rFonts w:ascii="time new roman" w:hAnsi="time new roman" w:hint="eastAsia"/>
          <w:b/>
          <w:sz w:val="24"/>
          <w:szCs w:val="24"/>
        </w:rPr>
        <w:t xml:space="preserve">  </w:t>
      </w:r>
      <w:bookmarkStart w:id="0" w:name="_Hlk137481822"/>
      <w:r>
        <w:rPr>
          <w:rFonts w:ascii="time new roman" w:hAnsi="time new roman" w:hint="eastAsia"/>
          <w:b/>
          <w:sz w:val="24"/>
          <w:szCs w:val="24"/>
        </w:rPr>
        <w:t>人工神经网络与深度学习</w:t>
      </w:r>
      <w:bookmarkEnd w:id="0"/>
    </w:p>
    <w:p w14:paraId="62C04B82" w14:textId="77777777" w:rsidR="00991F32" w:rsidRPr="007853E1" w:rsidRDefault="00991F32" w:rsidP="005D3C5C">
      <w:pPr>
        <w:spacing w:beforeLines="10" w:before="31" w:afterLines="30" w:after="93" w:line="400" w:lineRule="exact"/>
        <w:rPr>
          <w:sz w:val="24"/>
          <w:szCs w:val="24"/>
        </w:rPr>
      </w:pPr>
    </w:p>
    <w:p w14:paraId="061DA441" w14:textId="77777777" w:rsidR="00C9119E" w:rsidRDefault="00C9119E" w:rsidP="00C45EDB">
      <w:pPr>
        <w:spacing w:beforeLines="10" w:before="31" w:afterLines="30" w:after="93" w:line="400" w:lineRule="exact"/>
        <w:jc w:val="left"/>
        <w:rPr>
          <w:sz w:val="24"/>
          <w:szCs w:val="24"/>
        </w:rPr>
      </w:pPr>
    </w:p>
    <w:p w14:paraId="3A3305EA" w14:textId="77777777" w:rsidR="00C16153" w:rsidRPr="008E5F1F" w:rsidRDefault="00BB0773" w:rsidP="008E5F1F">
      <w:pPr>
        <w:spacing w:beforeLines="10" w:before="31" w:afterLines="30" w:after="93" w:line="400" w:lineRule="exact"/>
        <w:rPr>
          <w:rFonts w:ascii="time new roman" w:hAnsi="time new roman" w:hint="eastAsia"/>
          <w:b/>
          <w:sz w:val="24"/>
          <w:szCs w:val="24"/>
        </w:rPr>
      </w:pPr>
      <w:r w:rsidRPr="00F52208">
        <w:rPr>
          <w:rFonts w:ascii="time new roman" w:hAnsi="time new roman" w:hint="eastAsia"/>
          <w:b/>
          <w:sz w:val="24"/>
          <w:szCs w:val="24"/>
        </w:rPr>
        <w:t xml:space="preserve">1. </w:t>
      </w:r>
      <w:r w:rsidR="00084074">
        <w:rPr>
          <w:rFonts w:ascii="time new roman" w:hAnsi="time new roman" w:hint="eastAsia"/>
          <w:b/>
          <w:sz w:val="24"/>
          <w:szCs w:val="24"/>
        </w:rPr>
        <w:t>人工智能概论</w:t>
      </w:r>
    </w:p>
    <w:p w14:paraId="5276B39B" w14:textId="77777777" w:rsidR="00175A7F" w:rsidRPr="005540E2" w:rsidRDefault="00282F24">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sidR="005540E2" w:rsidRPr="00282015">
        <w:rPr>
          <w:rFonts w:ascii="time new roman" w:hAnsi="time new roman" w:hint="eastAsia"/>
        </w:rPr>
        <w:t>理解</w:t>
      </w:r>
      <w:r w:rsidR="005540E2">
        <w:rPr>
          <w:rFonts w:ascii="time new roman" w:hAnsi="time new roman" w:hint="eastAsia"/>
        </w:rPr>
        <w:t>并掌握人工智能的诞生</w:t>
      </w:r>
      <w:r w:rsidR="00573453">
        <w:rPr>
          <w:rFonts w:ascii="time new roman" w:hAnsi="time new roman" w:hint="eastAsia"/>
        </w:rPr>
        <w:t>、</w:t>
      </w:r>
      <w:r w:rsidR="00931F03">
        <w:rPr>
          <w:rFonts w:ascii="time new roman" w:hAnsi="time new roman" w:hint="eastAsia"/>
        </w:rPr>
        <w:t>人工智能</w:t>
      </w:r>
      <w:r w:rsidR="00F10EA6">
        <w:rPr>
          <w:rFonts w:ascii="time new roman" w:hAnsi="time new roman" w:hint="eastAsia"/>
        </w:rPr>
        <w:t>研究</w:t>
      </w:r>
      <w:r w:rsidR="00931F03">
        <w:rPr>
          <w:rFonts w:ascii="time new roman" w:hAnsi="time new roman" w:hint="eastAsia"/>
        </w:rPr>
        <w:t>的基本内容</w:t>
      </w:r>
      <w:r w:rsidR="00573453">
        <w:rPr>
          <w:rFonts w:ascii="time new roman" w:hAnsi="time new roman" w:hint="eastAsia"/>
        </w:rPr>
        <w:t>、图灵测试</w:t>
      </w:r>
      <w:r w:rsidR="00B11035">
        <w:rPr>
          <w:rFonts w:ascii="time new roman" w:hAnsi="time new roman" w:hint="eastAsia"/>
        </w:rPr>
        <w:t>、中文屋思考实验</w:t>
      </w:r>
    </w:p>
    <w:p w14:paraId="2ED513BB" w14:textId="77777777" w:rsidR="001679FD" w:rsidRPr="00A94BA4" w:rsidRDefault="00CF5E24" w:rsidP="00CB0181">
      <w:pPr>
        <w:spacing w:line="400" w:lineRule="exact"/>
        <w:rPr>
          <w:rFonts w:ascii="time new roman" w:hAnsi="time new roman" w:hint="eastAsia"/>
          <w:b/>
          <w:sz w:val="22"/>
        </w:rPr>
      </w:pPr>
      <w:r>
        <w:rPr>
          <w:rFonts w:ascii="time new roman" w:hAnsi="time new roman" w:hint="eastAsia"/>
          <w:b/>
          <w:sz w:val="22"/>
        </w:rPr>
        <w:t>1.1</w:t>
      </w:r>
      <w:r w:rsidR="001679FD" w:rsidRPr="00A94BA4">
        <w:rPr>
          <w:rFonts w:ascii="time new roman" w:hAnsi="time new roman" w:hint="eastAsia"/>
          <w:b/>
          <w:sz w:val="22"/>
        </w:rPr>
        <w:t xml:space="preserve"> </w:t>
      </w:r>
      <w:r w:rsidR="009E56D5">
        <w:rPr>
          <w:rFonts w:ascii="time new roman" w:hAnsi="time new roman" w:hint="eastAsia"/>
          <w:b/>
          <w:sz w:val="22"/>
        </w:rPr>
        <w:t>智能</w:t>
      </w:r>
    </w:p>
    <w:p w14:paraId="3F62BF48" w14:textId="77777777" w:rsidR="001679FD" w:rsidRPr="007E3889" w:rsidRDefault="00CA1223">
      <w:pPr>
        <w:pStyle w:val="a5"/>
        <w:numPr>
          <w:ilvl w:val="0"/>
          <w:numId w:val="1"/>
        </w:numPr>
        <w:spacing w:line="400" w:lineRule="exact"/>
        <w:ind w:firstLineChars="0"/>
        <w:rPr>
          <w:rFonts w:ascii="time new roman" w:hAnsi="time new roman" w:hint="eastAsia"/>
        </w:rPr>
      </w:pPr>
      <w:r w:rsidRPr="007E3889">
        <w:rPr>
          <w:rFonts w:ascii="time new roman" w:hAnsi="time new roman" w:hint="eastAsia"/>
        </w:rPr>
        <w:t xml:space="preserve"> </w:t>
      </w:r>
      <w:r w:rsidR="009E56D5">
        <w:rPr>
          <w:rFonts w:ascii="time new roman" w:hAnsi="time new roman" w:hint="eastAsia"/>
        </w:rPr>
        <w:t>智能概念</w:t>
      </w:r>
      <w:r w:rsidR="00C51968" w:rsidRPr="007E3889">
        <w:rPr>
          <w:rFonts w:ascii="time new roman" w:hAnsi="time new roman" w:hint="eastAsia"/>
        </w:rPr>
        <w:t>：</w:t>
      </w:r>
      <w:r w:rsidR="009E56D5">
        <w:rPr>
          <w:rFonts w:ascii="time new roman" w:hAnsi="time new roman" w:hint="eastAsia"/>
        </w:rPr>
        <w:t>智能是知识与智力的总和</w:t>
      </w:r>
      <w:r w:rsidR="005A10E0" w:rsidRPr="007E3889">
        <w:rPr>
          <w:rFonts w:ascii="time new roman" w:hAnsi="time new roman" w:hint="eastAsia"/>
        </w:rPr>
        <w:t>；</w:t>
      </w:r>
    </w:p>
    <w:p w14:paraId="4A50F889" w14:textId="77777777" w:rsidR="0062629A" w:rsidRDefault="00CA1223">
      <w:pPr>
        <w:pStyle w:val="a5"/>
        <w:numPr>
          <w:ilvl w:val="0"/>
          <w:numId w:val="1"/>
        </w:numPr>
        <w:spacing w:line="400" w:lineRule="exact"/>
        <w:ind w:firstLineChars="0"/>
        <w:rPr>
          <w:rFonts w:ascii="time new roman" w:hAnsi="time new roman" w:hint="eastAsia"/>
        </w:rPr>
      </w:pPr>
      <w:r w:rsidRPr="007E3889">
        <w:rPr>
          <w:rFonts w:ascii="time new roman" w:hAnsi="time new roman" w:hint="eastAsia"/>
        </w:rPr>
        <w:t xml:space="preserve"> </w:t>
      </w:r>
      <w:r w:rsidR="00C16153">
        <w:rPr>
          <w:rFonts w:ascii="time new roman" w:hAnsi="time new roman" w:hint="eastAsia"/>
        </w:rPr>
        <w:t>智能特征</w:t>
      </w:r>
      <w:r w:rsidR="0033653D" w:rsidRPr="007E3889">
        <w:rPr>
          <w:rFonts w:ascii="time new roman" w:hAnsi="time new roman" w:hint="eastAsia"/>
        </w:rPr>
        <w:t>：</w:t>
      </w:r>
      <w:r w:rsidR="00C16153">
        <w:rPr>
          <w:rFonts w:ascii="time new roman" w:hAnsi="time new roman" w:hint="eastAsia"/>
        </w:rPr>
        <w:t>感知能力、</w:t>
      </w:r>
      <w:r w:rsidR="00AC7CC9">
        <w:rPr>
          <w:rFonts w:ascii="time new roman" w:hAnsi="time new roman" w:hint="eastAsia"/>
        </w:rPr>
        <w:t>记忆与思维能力</w:t>
      </w:r>
      <w:r w:rsidR="00EE2477">
        <w:rPr>
          <w:rFonts w:ascii="time new roman" w:hAnsi="time new roman" w:hint="eastAsia"/>
        </w:rPr>
        <w:t>、学习能力、行为能力</w:t>
      </w:r>
      <w:r w:rsidR="005A10E0" w:rsidRPr="007E3889">
        <w:rPr>
          <w:rFonts w:ascii="time new roman" w:hAnsi="time new roman" w:hint="eastAsia"/>
        </w:rPr>
        <w:t>；</w:t>
      </w:r>
    </w:p>
    <w:p w14:paraId="1F5B6F45" w14:textId="77777777" w:rsidR="00F104C6" w:rsidRPr="00D85EFA" w:rsidRDefault="00CF5E24" w:rsidP="00E94255">
      <w:pPr>
        <w:spacing w:line="400" w:lineRule="exact"/>
        <w:rPr>
          <w:rFonts w:ascii="time new roman" w:hAnsi="time new roman" w:hint="eastAsia"/>
          <w:b/>
          <w:sz w:val="22"/>
        </w:rPr>
      </w:pPr>
      <w:r>
        <w:rPr>
          <w:rFonts w:ascii="time new roman" w:hAnsi="time new roman" w:hint="eastAsia"/>
          <w:b/>
          <w:sz w:val="22"/>
        </w:rPr>
        <w:t xml:space="preserve">1.2 </w:t>
      </w:r>
      <w:r w:rsidR="00E94255" w:rsidRPr="00D85EFA">
        <w:rPr>
          <w:rFonts w:ascii="time new roman" w:hAnsi="time new roman" w:hint="eastAsia"/>
          <w:b/>
          <w:sz w:val="22"/>
        </w:rPr>
        <w:t>人工智能</w:t>
      </w:r>
    </w:p>
    <w:p w14:paraId="11C87932" w14:textId="77777777" w:rsidR="00221406" w:rsidRDefault="003D767F">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sidR="0043142F">
        <w:rPr>
          <w:rFonts w:ascii="time new roman" w:hAnsi="time new roman" w:hint="eastAsia"/>
        </w:rPr>
        <w:t>人工智能：</w:t>
      </w:r>
      <w:r w:rsidR="0043142F" w:rsidRPr="006871DC">
        <w:rPr>
          <w:rFonts w:ascii="time new roman" w:hAnsi="time new roman" w:hint="eastAsia"/>
          <w:b/>
        </w:rPr>
        <w:t>用人工的方法在机器（计算机）上实现的智能</w:t>
      </w:r>
    </w:p>
    <w:p w14:paraId="52DE1F72" w14:textId="77777777" w:rsidR="007B75B2" w:rsidRDefault="007B75B2">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Pr>
          <w:rFonts w:ascii="time new roman" w:hAnsi="time new roman" w:hint="eastAsia"/>
        </w:rPr>
        <w:t>人工智能的目标：用机器实现人类的部分智能</w:t>
      </w:r>
    </w:p>
    <w:p w14:paraId="2E693FAB" w14:textId="77777777" w:rsidR="001E0F57" w:rsidRDefault="00F83039">
      <w:pPr>
        <w:pStyle w:val="a5"/>
        <w:numPr>
          <w:ilvl w:val="0"/>
          <w:numId w:val="1"/>
        </w:numPr>
        <w:spacing w:line="400" w:lineRule="exact"/>
        <w:ind w:left="550" w:firstLineChars="0" w:hanging="210"/>
        <w:rPr>
          <w:rFonts w:ascii="time new roman" w:hAnsi="time new roman" w:hint="eastAsia"/>
        </w:rPr>
      </w:pPr>
      <w:r>
        <w:rPr>
          <w:rFonts w:ascii="time new roman" w:hAnsi="time new roman" w:hint="eastAsia"/>
        </w:rPr>
        <w:t xml:space="preserve"> </w:t>
      </w:r>
      <w:r w:rsidR="00CA1E63">
        <w:rPr>
          <w:rFonts w:ascii="time new roman" w:hAnsi="time new roman" w:hint="eastAsia"/>
        </w:rPr>
        <w:t>人工智能的诞生：</w:t>
      </w:r>
      <w:r w:rsidR="00CA1E63" w:rsidRPr="006871DC">
        <w:rPr>
          <w:rFonts w:ascii="time new roman" w:hAnsi="time new roman" w:hint="eastAsia"/>
          <w:b/>
        </w:rPr>
        <w:t>1956</w:t>
      </w:r>
      <w:r w:rsidR="00CA1E63" w:rsidRPr="006871DC">
        <w:rPr>
          <w:rFonts w:ascii="time new roman" w:hAnsi="time new roman" w:hint="eastAsia"/>
          <w:b/>
        </w:rPr>
        <w:t>年</w:t>
      </w:r>
      <w:r w:rsidR="00CA1E63">
        <w:rPr>
          <w:rFonts w:ascii="time new roman" w:hAnsi="time new roman" w:hint="eastAsia"/>
        </w:rPr>
        <w:t>，</w:t>
      </w:r>
      <w:r w:rsidR="00CA1E63" w:rsidRPr="006871DC">
        <w:rPr>
          <w:rFonts w:ascii="time new roman" w:hAnsi="time new roman" w:hint="eastAsia"/>
          <w:b/>
        </w:rPr>
        <w:t>达特茅斯会议上</w:t>
      </w:r>
      <w:r w:rsidR="00CA1E63">
        <w:rPr>
          <w:rFonts w:ascii="time new roman" w:hAnsi="time new roman" w:hint="eastAsia"/>
        </w:rPr>
        <w:t>，</w:t>
      </w:r>
      <w:r w:rsidR="00CA1E63" w:rsidRPr="006871DC">
        <w:rPr>
          <w:rFonts w:ascii="time new roman" w:hAnsi="time new roman" w:hint="eastAsia"/>
          <w:b/>
        </w:rPr>
        <w:t>麦卡锡</w:t>
      </w:r>
      <w:r w:rsidR="00CA1E63">
        <w:rPr>
          <w:rFonts w:ascii="time new roman" w:hAnsi="time new roman" w:hint="eastAsia"/>
        </w:rPr>
        <w:t>提议采用“人工智能”这一术语，标志着人工智能学科正式诞生。</w:t>
      </w:r>
    </w:p>
    <w:p w14:paraId="16BC4223" w14:textId="77777777" w:rsidR="008121A0" w:rsidRDefault="008121A0">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Pr>
          <w:rFonts w:ascii="time new roman" w:hAnsi="time new roman" w:hint="eastAsia"/>
        </w:rPr>
        <w:t>图灵测试：</w:t>
      </w:r>
      <w:r w:rsidR="00750FDF" w:rsidRPr="006871DC">
        <w:rPr>
          <w:rFonts w:ascii="time new roman" w:hAnsi="time new roman" w:hint="eastAsia"/>
          <w:b/>
        </w:rPr>
        <w:t>图灵测试</w:t>
      </w:r>
      <w:r w:rsidR="00750FDF">
        <w:rPr>
          <w:rFonts w:ascii="time new roman" w:hAnsi="time new roman" w:hint="eastAsia"/>
        </w:rPr>
        <w:t>是衡量机器智能的准则。</w:t>
      </w:r>
    </w:p>
    <w:p w14:paraId="4F420956" w14:textId="77777777" w:rsidR="00750FDF" w:rsidRDefault="00750FDF">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Pr>
          <w:rFonts w:ascii="time new roman" w:hAnsi="time new roman" w:hint="eastAsia"/>
        </w:rPr>
        <w:t>中文屋思考实验：即使机器通过图灵测试，也不能说机器就有智能。</w:t>
      </w:r>
    </w:p>
    <w:p w14:paraId="336D132A" w14:textId="77777777" w:rsidR="00E3448C" w:rsidRDefault="00E3448C">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Pr>
          <w:rFonts w:ascii="time new roman" w:hAnsi="time new roman" w:hint="eastAsia"/>
        </w:rPr>
        <w:t>人工智能研究的基本内容：</w:t>
      </w:r>
      <w:r w:rsidR="00B82F13">
        <w:rPr>
          <w:rFonts w:ascii="time new roman" w:hAnsi="time new roman" w:hint="eastAsia"/>
        </w:rPr>
        <w:t>知识表示、机器感知、机器思维、机器学习、机器行为</w:t>
      </w:r>
      <w:r w:rsidR="00DC2F1E">
        <w:rPr>
          <w:rFonts w:ascii="time new roman" w:hAnsi="time new roman" w:hint="eastAsia"/>
        </w:rPr>
        <w:t>。</w:t>
      </w:r>
    </w:p>
    <w:p w14:paraId="7A8513D0" w14:textId="77777777" w:rsidR="008F31D6" w:rsidRPr="00393232" w:rsidRDefault="008F31D6" w:rsidP="001713BA">
      <w:pPr>
        <w:spacing w:line="400" w:lineRule="exact"/>
        <w:rPr>
          <w:rFonts w:ascii="time new roman" w:hAnsi="time new roman" w:hint="eastAsia"/>
        </w:rPr>
      </w:pPr>
    </w:p>
    <w:p w14:paraId="5E55FF6F" w14:textId="77777777" w:rsidR="00002093" w:rsidRPr="00B91036" w:rsidRDefault="00964084" w:rsidP="00B91036">
      <w:pPr>
        <w:spacing w:beforeLines="10" w:before="31" w:afterLines="30" w:after="93" w:line="400" w:lineRule="exact"/>
        <w:rPr>
          <w:rFonts w:ascii="time new roman" w:hAnsi="time new roman" w:hint="eastAsia"/>
          <w:b/>
          <w:sz w:val="24"/>
          <w:szCs w:val="24"/>
        </w:rPr>
      </w:pPr>
      <w:r w:rsidRPr="00B91036">
        <w:rPr>
          <w:rFonts w:ascii="time new roman" w:hAnsi="time new roman" w:hint="eastAsia"/>
          <w:b/>
          <w:sz w:val="24"/>
          <w:szCs w:val="24"/>
        </w:rPr>
        <w:t xml:space="preserve">2. </w:t>
      </w:r>
      <w:r w:rsidRPr="00B91036">
        <w:rPr>
          <w:rFonts w:ascii="time new roman" w:hAnsi="time new roman" w:hint="eastAsia"/>
          <w:b/>
          <w:sz w:val="24"/>
          <w:szCs w:val="24"/>
        </w:rPr>
        <w:t>知识表示与知识图谱</w:t>
      </w:r>
    </w:p>
    <w:p w14:paraId="24351C51" w14:textId="77777777" w:rsidR="00F90807" w:rsidRDefault="00282F24">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sidR="00F90807">
        <w:rPr>
          <w:rFonts w:ascii="time new roman" w:hAnsi="time new roman" w:hint="eastAsia"/>
        </w:rPr>
        <w:t>理解并掌握</w:t>
      </w:r>
      <w:r w:rsidR="00D6175E">
        <w:rPr>
          <w:rFonts w:ascii="time new roman" w:hAnsi="time new roman" w:hint="eastAsia"/>
        </w:rPr>
        <w:t>产生式表示方法、框架表示法，理解知识图谱的相关概念</w:t>
      </w:r>
    </w:p>
    <w:p w14:paraId="248C24D9" w14:textId="77777777" w:rsidR="00E36E72" w:rsidRPr="00282F24" w:rsidRDefault="00CF5E24" w:rsidP="001D3326">
      <w:pPr>
        <w:spacing w:line="400" w:lineRule="exact"/>
        <w:rPr>
          <w:rFonts w:ascii="time new roman" w:hAnsi="time new roman" w:hint="eastAsia"/>
          <w:b/>
          <w:sz w:val="22"/>
        </w:rPr>
      </w:pPr>
      <w:r>
        <w:rPr>
          <w:rFonts w:ascii="time new roman" w:hAnsi="time new roman" w:hint="eastAsia"/>
          <w:b/>
          <w:sz w:val="22"/>
        </w:rPr>
        <w:t xml:space="preserve">2.1 </w:t>
      </w:r>
      <w:r w:rsidR="00392DCA" w:rsidRPr="00282F24">
        <w:rPr>
          <w:rFonts w:ascii="time new roman" w:hAnsi="time new roman" w:hint="eastAsia"/>
          <w:b/>
          <w:sz w:val="22"/>
        </w:rPr>
        <w:t>知识</w:t>
      </w:r>
    </w:p>
    <w:p w14:paraId="2F6E4F02" w14:textId="77777777" w:rsidR="00282F24" w:rsidRDefault="002D4CFB">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Pr>
          <w:rFonts w:ascii="time new roman" w:hAnsi="time new roman" w:hint="eastAsia"/>
        </w:rPr>
        <w:t>知识概念：</w:t>
      </w:r>
      <w:r w:rsidRPr="006871DC">
        <w:rPr>
          <w:rFonts w:ascii="time new roman" w:hAnsi="time new roman" w:hint="eastAsia"/>
          <w:b/>
        </w:rPr>
        <w:t>把有关信息关联在一起所形成的信息结构称为知识</w:t>
      </w:r>
      <w:r w:rsidR="009F77F8">
        <w:rPr>
          <w:rFonts w:ascii="time new roman" w:hAnsi="time new roman" w:hint="eastAsia"/>
        </w:rPr>
        <w:t>；</w:t>
      </w:r>
      <w:r w:rsidR="009D65CB">
        <w:rPr>
          <w:rFonts w:ascii="time new roman" w:hAnsi="time new roman" w:hint="eastAsia"/>
        </w:rPr>
        <w:t>事实和规则；</w:t>
      </w:r>
    </w:p>
    <w:p w14:paraId="35D9BFB7" w14:textId="160E1A3F" w:rsidR="00813681" w:rsidRDefault="00292827">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sidR="002F55F5">
        <w:rPr>
          <w:rFonts w:ascii="time new roman" w:hAnsi="time new roman" w:hint="eastAsia"/>
        </w:rPr>
        <w:t>知识的</w:t>
      </w:r>
      <w:r w:rsidR="00B82CB5">
        <w:rPr>
          <w:rFonts w:ascii="time new roman" w:hAnsi="time new roman" w:hint="eastAsia"/>
        </w:rPr>
        <w:t>相对正确性、不确定性</w:t>
      </w:r>
      <w:r w:rsidR="00CC6A92">
        <w:rPr>
          <w:rFonts w:ascii="time new roman" w:hAnsi="time new roman" w:hint="eastAsia"/>
        </w:rPr>
        <w:t>（</w:t>
      </w:r>
      <w:r w:rsidR="00B82CB5">
        <w:rPr>
          <w:rFonts w:ascii="time new roman" w:hAnsi="time new roman" w:hint="eastAsia"/>
        </w:rPr>
        <w:t>随机性、模糊性、经验、不完全</w:t>
      </w:r>
      <w:r w:rsidR="00CC6A92">
        <w:rPr>
          <w:rFonts w:ascii="time new roman" w:hAnsi="time new roman" w:hint="eastAsia"/>
        </w:rPr>
        <w:t>）、可表示性与可利用性</w:t>
      </w:r>
      <w:r w:rsidR="00B82CB5">
        <w:rPr>
          <w:rFonts w:ascii="time new roman" w:hAnsi="time new roman" w:hint="eastAsia"/>
        </w:rPr>
        <w:t>；</w:t>
      </w:r>
    </w:p>
    <w:p w14:paraId="7D9CADF6" w14:textId="77777777" w:rsidR="00B82CB5" w:rsidRDefault="00D7635C">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sidR="009D65CB">
        <w:rPr>
          <w:rFonts w:ascii="time new roman" w:hAnsi="time new roman" w:hint="eastAsia"/>
        </w:rPr>
        <w:t>知识表示：将人类知识形式化或者模型化；</w:t>
      </w:r>
    </w:p>
    <w:p w14:paraId="7ECAB870" w14:textId="77777777" w:rsidR="009D65CB" w:rsidRPr="00C02750" w:rsidRDefault="00CF5E24" w:rsidP="00C02750">
      <w:pPr>
        <w:spacing w:line="400" w:lineRule="exact"/>
        <w:rPr>
          <w:rFonts w:ascii="time new roman" w:hAnsi="time new roman" w:hint="eastAsia"/>
          <w:b/>
          <w:sz w:val="22"/>
        </w:rPr>
      </w:pPr>
      <w:r>
        <w:rPr>
          <w:rFonts w:ascii="time new roman" w:hAnsi="time new roman" w:hint="eastAsia"/>
          <w:b/>
          <w:sz w:val="22"/>
        </w:rPr>
        <w:t xml:space="preserve">2.2 </w:t>
      </w:r>
      <w:r w:rsidR="00A22C40" w:rsidRPr="00C02750">
        <w:rPr>
          <w:rFonts w:ascii="time new roman" w:hAnsi="time new roman" w:hint="eastAsia"/>
          <w:b/>
          <w:sz w:val="22"/>
        </w:rPr>
        <w:t>产生式表示法</w:t>
      </w:r>
    </w:p>
    <w:p w14:paraId="4212AD7A" w14:textId="77777777" w:rsidR="00A22C40" w:rsidRDefault="00CA230A">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sidR="008037DE">
        <w:rPr>
          <w:rFonts w:ascii="time new roman" w:hAnsi="time new roman" w:hint="eastAsia"/>
        </w:rPr>
        <w:t>产生式通常用于表示事实、规则及其不确定性度量，适合表示事实性知识和规则性知识。</w:t>
      </w:r>
    </w:p>
    <w:p w14:paraId="619606D9" w14:textId="2E105097" w:rsidR="008037DE" w:rsidRPr="00395F54" w:rsidRDefault="00270584">
      <w:pPr>
        <w:pStyle w:val="a5"/>
        <w:numPr>
          <w:ilvl w:val="0"/>
          <w:numId w:val="2"/>
        </w:numPr>
        <w:spacing w:line="400" w:lineRule="exact"/>
        <w:ind w:firstLineChars="0"/>
        <w:rPr>
          <w:rFonts w:ascii="time new roman" w:hAnsi="time new roman" w:hint="eastAsia"/>
        </w:rPr>
      </w:pPr>
      <w:r w:rsidRPr="00395F54">
        <w:rPr>
          <w:rFonts w:ascii="time new roman" w:hAnsi="time new roman" w:hint="eastAsia"/>
        </w:rPr>
        <w:t>确定性规则知识的产生式表示</w:t>
      </w:r>
    </w:p>
    <w:p w14:paraId="53919164" w14:textId="77777777" w:rsidR="00ED429F" w:rsidRDefault="000F7EFA" w:rsidP="00387971">
      <w:pPr>
        <w:spacing w:line="400" w:lineRule="exact"/>
        <w:rPr>
          <w:rFonts w:ascii="time new roman" w:hAnsi="time new roman" w:hint="eastAsia"/>
          <w:i/>
        </w:rPr>
      </w:pPr>
      <w:r>
        <w:rPr>
          <w:rFonts w:ascii="time new roman" w:hAnsi="time new roman" w:hint="eastAsia"/>
        </w:rPr>
        <w:lastRenderedPageBreak/>
        <w:t xml:space="preserve">      </w:t>
      </w:r>
      <w:r w:rsidR="00387971" w:rsidRPr="00387971">
        <w:rPr>
          <w:rFonts w:ascii="time new roman" w:hAnsi="time new roman" w:hint="eastAsia"/>
        </w:rPr>
        <w:t>基本形式：</w:t>
      </w:r>
      <w:r w:rsidR="00387971" w:rsidRPr="00387971">
        <w:rPr>
          <w:rFonts w:ascii="time new roman" w:hAnsi="time new roman" w:hint="eastAsia"/>
        </w:rPr>
        <w:t xml:space="preserve">  IF    </w:t>
      </w:r>
      <w:r w:rsidR="00387971" w:rsidRPr="0004462F">
        <w:rPr>
          <w:rFonts w:ascii="time new roman" w:hAnsi="time new roman" w:hint="eastAsia"/>
          <w:i/>
        </w:rPr>
        <w:t>P</w:t>
      </w:r>
      <w:r w:rsidR="00387971" w:rsidRPr="00387971">
        <w:rPr>
          <w:rFonts w:ascii="time new roman" w:hAnsi="time new roman" w:hint="eastAsia"/>
        </w:rPr>
        <w:t xml:space="preserve">    THEN    </w:t>
      </w:r>
      <w:r w:rsidR="00387971" w:rsidRPr="0004462F">
        <w:rPr>
          <w:rFonts w:ascii="time new roman" w:hAnsi="time new roman" w:hint="eastAsia"/>
          <w:i/>
        </w:rPr>
        <w:t>Q</w:t>
      </w:r>
      <w:r w:rsidR="00387971" w:rsidRPr="00387971">
        <w:rPr>
          <w:rFonts w:ascii="time new roman" w:hAnsi="time new roman" w:hint="eastAsia"/>
        </w:rPr>
        <w:t xml:space="preserve">    </w:t>
      </w:r>
      <w:r w:rsidR="00387971" w:rsidRPr="00387971">
        <w:rPr>
          <w:rFonts w:ascii="time new roman" w:hAnsi="time new roman" w:hint="eastAsia"/>
        </w:rPr>
        <w:t>或者：</w:t>
      </w:r>
      <w:r w:rsidR="00F940B0" w:rsidRPr="0004462F">
        <w:rPr>
          <w:rFonts w:ascii="time new roman" w:hAnsi="time new roman" w:hint="eastAsia"/>
          <w:i/>
        </w:rPr>
        <w:t>P</w:t>
      </w:r>
      <w:r w:rsidR="008B1274">
        <w:rPr>
          <w:rFonts w:ascii="time new roman" w:hAnsi="time new roman" w:hint="eastAsia"/>
          <w:i/>
        </w:rPr>
        <w:t xml:space="preserve"> </w:t>
      </w:r>
      <w:r w:rsidR="00F940B0">
        <w:rPr>
          <w:rFonts w:ascii="time new roman" w:hAnsi="time new roman" w:hint="eastAsia"/>
        </w:rPr>
        <w:t xml:space="preserve"> </w:t>
      </w:r>
      <w:r w:rsidR="00F940B0">
        <w:rPr>
          <w:rFonts w:ascii="Times New Roman" w:hAnsi="Times New Roman" w:cs="Times New Roman"/>
        </w:rPr>
        <w:t>→</w:t>
      </w:r>
      <w:r w:rsidR="008B1274">
        <w:rPr>
          <w:rFonts w:ascii="Times New Roman" w:hAnsi="Times New Roman" w:cs="Times New Roman" w:hint="eastAsia"/>
        </w:rPr>
        <w:t xml:space="preserve"> </w:t>
      </w:r>
      <w:r w:rsidR="00F940B0">
        <w:rPr>
          <w:rFonts w:ascii="time new roman" w:hAnsi="time new roman" w:hint="eastAsia"/>
        </w:rPr>
        <w:t xml:space="preserve"> </w:t>
      </w:r>
      <w:r w:rsidR="00F940B0" w:rsidRPr="0004462F">
        <w:rPr>
          <w:rFonts w:ascii="time new roman" w:hAnsi="time new roman" w:hint="eastAsia"/>
          <w:i/>
        </w:rPr>
        <w:t>Q</w:t>
      </w:r>
    </w:p>
    <w:p w14:paraId="12838C03" w14:textId="77777777" w:rsidR="00064750" w:rsidRPr="00BD1D5F" w:rsidRDefault="00064750" w:rsidP="00387971">
      <w:pPr>
        <w:spacing w:line="400" w:lineRule="exact"/>
        <w:rPr>
          <w:rFonts w:ascii="time new roman" w:hAnsi="time new roman" w:hint="eastAsia"/>
        </w:rPr>
      </w:pPr>
      <w:r>
        <w:rPr>
          <w:rFonts w:ascii="time new roman" w:hAnsi="time new roman" w:hint="eastAsia"/>
          <w:i/>
        </w:rPr>
        <w:t xml:space="preserve">  </w:t>
      </w:r>
      <w:r w:rsidRPr="00BD1D5F">
        <w:rPr>
          <w:rFonts w:ascii="time new roman" w:hAnsi="time new roman" w:hint="eastAsia"/>
        </w:rPr>
        <w:t xml:space="preserve">    </w:t>
      </w:r>
      <w:r w:rsidR="00BD1D5F">
        <w:rPr>
          <w:rFonts w:ascii="time new roman" w:hAnsi="time new roman" w:hint="eastAsia"/>
        </w:rPr>
        <w:t>例：</w:t>
      </w:r>
      <w:r w:rsidR="00BD1D5F" w:rsidRPr="00BD1D5F">
        <w:rPr>
          <w:rFonts w:ascii="time new roman" w:hAnsi="time new roman"/>
        </w:rPr>
        <w:t xml:space="preserve">IF   </w:t>
      </w:r>
      <w:r w:rsidR="00BD1D5F" w:rsidRPr="00BD1D5F">
        <w:rPr>
          <w:rFonts w:ascii="time new roman" w:hAnsi="time new roman" w:hint="eastAsia"/>
        </w:rPr>
        <w:t>动物会飞</w:t>
      </w:r>
      <w:r w:rsidR="00BD1D5F" w:rsidRPr="00BD1D5F">
        <w:rPr>
          <w:rFonts w:ascii="time new roman" w:hAnsi="time new roman"/>
        </w:rPr>
        <w:t xml:space="preserve">    AND    </w:t>
      </w:r>
      <w:r w:rsidR="00BD1D5F" w:rsidRPr="00BD1D5F">
        <w:rPr>
          <w:rFonts w:ascii="time new roman" w:hAnsi="time new roman" w:hint="eastAsia"/>
        </w:rPr>
        <w:t>会下蛋</w:t>
      </w:r>
      <w:r w:rsidR="00BD1D5F" w:rsidRPr="00BD1D5F">
        <w:rPr>
          <w:rFonts w:ascii="time new roman" w:hAnsi="time new roman"/>
        </w:rPr>
        <w:t xml:space="preserve">    THEN   </w:t>
      </w:r>
      <w:r w:rsidR="00BD1D5F" w:rsidRPr="00BD1D5F">
        <w:rPr>
          <w:rFonts w:ascii="time new roman" w:hAnsi="time new roman" w:hint="eastAsia"/>
        </w:rPr>
        <w:t>该动物是鸟</w:t>
      </w:r>
    </w:p>
    <w:p w14:paraId="5B9F0B08" w14:textId="597090C1" w:rsidR="00FF0DB2" w:rsidRPr="00344DA5" w:rsidRDefault="00761312">
      <w:pPr>
        <w:pStyle w:val="a5"/>
        <w:numPr>
          <w:ilvl w:val="0"/>
          <w:numId w:val="2"/>
        </w:numPr>
        <w:spacing w:line="400" w:lineRule="exact"/>
        <w:ind w:firstLineChars="0"/>
        <w:rPr>
          <w:rFonts w:ascii="time new roman" w:hAnsi="time new roman" w:hint="eastAsia"/>
          <w:bCs/>
        </w:rPr>
      </w:pPr>
      <w:r w:rsidRPr="00344DA5">
        <w:rPr>
          <w:rFonts w:ascii="time new roman" w:hAnsi="time new roman" w:hint="eastAsia"/>
          <w:bCs/>
        </w:rPr>
        <w:t>不确定性规则知识的产生式表示</w:t>
      </w:r>
    </w:p>
    <w:p w14:paraId="7F7717BB" w14:textId="77777777" w:rsidR="00BE4857" w:rsidRPr="001601BB" w:rsidRDefault="00BD2629" w:rsidP="001601BB">
      <w:pPr>
        <w:spacing w:line="400" w:lineRule="exact"/>
        <w:ind w:firstLineChars="300" w:firstLine="630"/>
        <w:rPr>
          <w:rFonts w:ascii="time new roman" w:hAnsi="time new roman" w:hint="eastAsia"/>
        </w:rPr>
      </w:pPr>
      <w:r w:rsidRPr="001601BB">
        <w:rPr>
          <w:rFonts w:ascii="time new roman" w:hAnsi="time new roman" w:hint="eastAsia"/>
        </w:rPr>
        <w:t>基本形式：</w:t>
      </w:r>
      <w:r w:rsidRPr="001601BB">
        <w:rPr>
          <w:rFonts w:ascii="time new roman" w:hAnsi="time new roman" w:hint="eastAsia"/>
        </w:rPr>
        <w:t xml:space="preserve">  </w:t>
      </w:r>
      <w:r w:rsidRPr="001601BB">
        <w:rPr>
          <w:rFonts w:ascii="time new roman" w:hAnsi="time new roman"/>
        </w:rPr>
        <w:t xml:space="preserve">IF    </w:t>
      </w:r>
      <w:r w:rsidRPr="001601BB">
        <w:rPr>
          <w:rFonts w:ascii="time new roman" w:hAnsi="time new roman"/>
          <w:i/>
          <w:iCs/>
        </w:rPr>
        <w:t>P</w:t>
      </w:r>
      <w:r w:rsidRPr="001601BB">
        <w:rPr>
          <w:rFonts w:ascii="time new roman" w:hAnsi="time new roman"/>
        </w:rPr>
        <w:t xml:space="preserve">    THEN    </w:t>
      </w:r>
      <w:r w:rsidRPr="001601BB">
        <w:rPr>
          <w:rFonts w:ascii="time new roman" w:hAnsi="time new roman"/>
          <w:i/>
          <w:iCs/>
        </w:rPr>
        <w:t>Q</w:t>
      </w:r>
      <w:r w:rsidRPr="001601BB">
        <w:rPr>
          <w:rFonts w:ascii="time new roman" w:hAnsi="time new roman"/>
        </w:rPr>
        <w:t xml:space="preserve"> </w:t>
      </w:r>
      <w:r w:rsidRPr="001601BB">
        <w:rPr>
          <w:rFonts w:ascii="time new roman" w:hAnsi="time new roman" w:hint="eastAsia"/>
        </w:rPr>
        <w:t>（置信度）</w:t>
      </w:r>
      <w:r w:rsidR="00A00696" w:rsidRPr="001601BB">
        <w:rPr>
          <w:rFonts w:ascii="time new roman" w:hAnsi="time new roman" w:hint="eastAsia"/>
        </w:rPr>
        <w:t>或者：</w:t>
      </w:r>
      <w:r w:rsidR="00A00696" w:rsidRPr="001601BB">
        <w:rPr>
          <w:rFonts w:ascii="time new roman" w:hAnsi="time new roman" w:hint="eastAsia"/>
          <w:i/>
        </w:rPr>
        <w:t>P</w:t>
      </w:r>
      <w:r w:rsidR="00A00696" w:rsidRPr="001601BB">
        <w:rPr>
          <w:rFonts w:ascii="time new roman" w:hAnsi="time new roman" w:hint="eastAsia"/>
        </w:rPr>
        <w:t xml:space="preserve"> </w:t>
      </w:r>
      <w:r w:rsidR="00455ECF" w:rsidRPr="001601BB">
        <w:rPr>
          <w:rFonts w:ascii="time new roman" w:hAnsi="time new roman" w:hint="eastAsia"/>
        </w:rPr>
        <w:t xml:space="preserve"> </w:t>
      </w:r>
      <w:r w:rsidR="00A00696" w:rsidRPr="001601BB">
        <w:rPr>
          <w:rFonts w:ascii="Times New Roman" w:hAnsi="Times New Roman" w:cs="Times New Roman"/>
        </w:rPr>
        <w:t>→</w:t>
      </w:r>
      <w:r w:rsidR="00455ECF" w:rsidRPr="001601BB">
        <w:rPr>
          <w:rFonts w:ascii="Times New Roman" w:hAnsi="Times New Roman" w:cs="Times New Roman" w:hint="eastAsia"/>
        </w:rPr>
        <w:t xml:space="preserve"> </w:t>
      </w:r>
      <w:r w:rsidR="00A00696" w:rsidRPr="001601BB">
        <w:rPr>
          <w:rFonts w:ascii="time new roman" w:hAnsi="time new roman" w:hint="eastAsia"/>
        </w:rPr>
        <w:t xml:space="preserve"> </w:t>
      </w:r>
      <w:r w:rsidR="00A00696" w:rsidRPr="001601BB">
        <w:rPr>
          <w:rFonts w:ascii="time new roman" w:hAnsi="time new roman" w:hint="eastAsia"/>
          <w:i/>
        </w:rPr>
        <w:t xml:space="preserve">Q </w:t>
      </w:r>
      <w:r w:rsidR="00A00696" w:rsidRPr="001601BB">
        <w:rPr>
          <w:rFonts w:ascii="time new roman" w:hAnsi="time new roman" w:hint="eastAsia"/>
        </w:rPr>
        <w:t>（置信度）</w:t>
      </w:r>
    </w:p>
    <w:p w14:paraId="16D65B5F" w14:textId="77777777" w:rsidR="00CB0E0C" w:rsidRDefault="00680032" w:rsidP="001601BB">
      <w:pPr>
        <w:spacing w:line="400" w:lineRule="exact"/>
        <w:ind w:firstLineChars="300" w:firstLine="630"/>
        <w:rPr>
          <w:rFonts w:ascii="time new roman" w:hAnsi="time new roman" w:hint="eastAsia"/>
        </w:rPr>
      </w:pPr>
      <w:r>
        <w:rPr>
          <w:rFonts w:ascii="time new roman" w:hAnsi="time new roman" w:hint="eastAsia"/>
        </w:rPr>
        <w:t>例：</w:t>
      </w:r>
      <w:r w:rsidRPr="00BD1D5F">
        <w:rPr>
          <w:rFonts w:ascii="time new roman" w:hAnsi="time new roman"/>
        </w:rPr>
        <w:t xml:space="preserve">IF   </w:t>
      </w:r>
      <w:r w:rsidR="00A603EA">
        <w:rPr>
          <w:rFonts w:ascii="time new roman" w:hAnsi="time new roman" w:hint="eastAsia"/>
        </w:rPr>
        <w:t>发烧</w:t>
      </w:r>
      <w:r w:rsidRPr="00BD1D5F">
        <w:rPr>
          <w:rFonts w:ascii="time new roman" w:hAnsi="time new roman"/>
        </w:rPr>
        <w:t xml:space="preserve">  THEN  </w:t>
      </w:r>
      <w:r w:rsidR="00A603EA">
        <w:rPr>
          <w:rFonts w:ascii="time new roman" w:hAnsi="time new roman" w:hint="eastAsia"/>
        </w:rPr>
        <w:t>感冒</w:t>
      </w:r>
      <w:r w:rsidR="00A603EA">
        <w:rPr>
          <w:rFonts w:ascii="time new roman" w:hAnsi="time new roman" w:hint="eastAsia"/>
        </w:rPr>
        <w:t xml:space="preserve">   </w:t>
      </w:r>
      <w:r w:rsidR="00A603EA">
        <w:rPr>
          <w:rFonts w:ascii="time new roman" w:hAnsi="time new roman" w:hint="eastAsia"/>
        </w:rPr>
        <w:t>（</w:t>
      </w:r>
      <w:r w:rsidR="00A603EA">
        <w:rPr>
          <w:rFonts w:ascii="time new roman" w:hAnsi="time new roman" w:hint="eastAsia"/>
        </w:rPr>
        <w:t>0.6</w:t>
      </w:r>
      <w:r w:rsidR="00A603EA">
        <w:rPr>
          <w:rFonts w:ascii="time new roman" w:hAnsi="time new roman" w:hint="eastAsia"/>
        </w:rPr>
        <w:t>）</w:t>
      </w:r>
    </w:p>
    <w:p w14:paraId="387BF77F" w14:textId="52771572" w:rsidR="007762D4" w:rsidRPr="007762D4" w:rsidRDefault="007762D4">
      <w:pPr>
        <w:pStyle w:val="a5"/>
        <w:numPr>
          <w:ilvl w:val="0"/>
          <w:numId w:val="2"/>
        </w:numPr>
        <w:spacing w:line="400" w:lineRule="exact"/>
        <w:ind w:firstLineChars="0"/>
        <w:rPr>
          <w:rFonts w:ascii="time new roman" w:hAnsi="time new roman" w:hint="eastAsia"/>
        </w:rPr>
      </w:pPr>
      <w:r w:rsidRPr="007762D4">
        <w:rPr>
          <w:rFonts w:ascii="time new roman" w:hAnsi="time new roman" w:hint="eastAsia"/>
        </w:rPr>
        <w:t>确定性事实性知识的产生式表示</w:t>
      </w:r>
    </w:p>
    <w:p w14:paraId="06D28E85" w14:textId="77777777" w:rsidR="00136F09" w:rsidRPr="007C36D8" w:rsidRDefault="0050779D" w:rsidP="00136F09">
      <w:pPr>
        <w:spacing w:line="400" w:lineRule="exact"/>
        <w:ind w:leftChars="162" w:left="340" w:firstLineChars="100" w:firstLine="210"/>
        <w:rPr>
          <w:rFonts w:ascii="time new roman" w:hAnsi="time new roman" w:hint="eastAsia"/>
          <w:bCs/>
        </w:rPr>
      </w:pPr>
      <w:r w:rsidRPr="00B14ADD">
        <w:rPr>
          <w:rFonts w:ascii="time new roman" w:hAnsi="time new roman" w:hint="eastAsia"/>
        </w:rPr>
        <w:t>三元组表示：</w:t>
      </w:r>
      <w:r w:rsidRPr="007C36D8">
        <w:rPr>
          <w:rFonts w:ascii="time new roman" w:hAnsi="time new roman" w:hint="eastAsia"/>
          <w:bCs/>
        </w:rPr>
        <w:t>（对象，属性，值）</w:t>
      </w:r>
      <w:r w:rsidR="00136F09" w:rsidRPr="007C36D8">
        <w:rPr>
          <w:rFonts w:ascii="time new roman" w:hAnsi="time new roman" w:hint="eastAsia"/>
          <w:bCs/>
        </w:rPr>
        <w:t xml:space="preserve">   </w:t>
      </w:r>
      <w:r w:rsidR="00136F09" w:rsidRPr="007C36D8">
        <w:rPr>
          <w:rFonts w:ascii="time new roman" w:hAnsi="time new roman" w:hint="eastAsia"/>
          <w:bCs/>
        </w:rPr>
        <w:t>或者</w:t>
      </w:r>
      <w:r w:rsidR="00136F09" w:rsidRPr="007C36D8">
        <w:rPr>
          <w:rFonts w:ascii="time new roman" w:hAnsi="time new roman" w:hint="eastAsia"/>
          <w:bCs/>
        </w:rPr>
        <w:t xml:space="preserve"> </w:t>
      </w:r>
      <w:r w:rsidR="00136F09" w:rsidRPr="007C36D8">
        <w:rPr>
          <w:rFonts w:ascii="time new roman" w:hAnsi="time new roman" w:hint="eastAsia"/>
          <w:bCs/>
        </w:rPr>
        <w:t>（关系，对象</w:t>
      </w:r>
      <w:r w:rsidR="00136F09" w:rsidRPr="007C36D8">
        <w:rPr>
          <w:rFonts w:ascii="time new roman" w:hAnsi="time new roman"/>
          <w:bCs/>
        </w:rPr>
        <w:t>1</w:t>
      </w:r>
      <w:r w:rsidR="00136F09" w:rsidRPr="007C36D8">
        <w:rPr>
          <w:rFonts w:ascii="time new roman" w:hAnsi="time new roman" w:hint="eastAsia"/>
          <w:bCs/>
        </w:rPr>
        <w:t>，对象</w:t>
      </w:r>
      <w:r w:rsidR="00136F09" w:rsidRPr="007C36D8">
        <w:rPr>
          <w:rFonts w:ascii="time new roman" w:hAnsi="time new roman"/>
          <w:bCs/>
        </w:rPr>
        <w:t>2</w:t>
      </w:r>
      <w:r w:rsidR="00136F09" w:rsidRPr="007C36D8">
        <w:rPr>
          <w:rFonts w:ascii="time new roman" w:hAnsi="time new roman" w:hint="eastAsia"/>
          <w:bCs/>
        </w:rPr>
        <w:t>）</w:t>
      </w:r>
      <w:r w:rsidR="00136F09" w:rsidRPr="007C36D8">
        <w:rPr>
          <w:rFonts w:ascii="time new roman" w:hAnsi="time new roman" w:hint="eastAsia"/>
          <w:bCs/>
        </w:rPr>
        <w:t xml:space="preserve"> </w:t>
      </w:r>
    </w:p>
    <w:p w14:paraId="56B22D73" w14:textId="77777777" w:rsidR="005A41C2" w:rsidRDefault="004F0A19" w:rsidP="00875E56">
      <w:pPr>
        <w:spacing w:line="400" w:lineRule="exact"/>
        <w:ind w:leftChars="162" w:left="340" w:firstLineChars="100" w:firstLine="210"/>
        <w:rPr>
          <w:rFonts w:ascii="time new roman" w:hAnsi="time new roman" w:hint="eastAsia"/>
        </w:rPr>
      </w:pPr>
      <w:r>
        <w:rPr>
          <w:rFonts w:ascii="time new roman" w:hAnsi="time new roman" w:hint="eastAsia"/>
        </w:rPr>
        <w:t>例：</w:t>
      </w:r>
      <w:r w:rsidR="00875E56" w:rsidRPr="00875E56">
        <w:rPr>
          <w:rFonts w:ascii="time new roman" w:hAnsi="time new roman" w:hint="eastAsia"/>
        </w:rPr>
        <w:t>老李年龄是</w:t>
      </w:r>
      <w:r w:rsidR="00875E56" w:rsidRPr="00875E56">
        <w:rPr>
          <w:rFonts w:ascii="time new roman" w:hAnsi="time new roman"/>
        </w:rPr>
        <w:t>40</w:t>
      </w:r>
      <w:r w:rsidR="00875E56" w:rsidRPr="00875E56">
        <w:rPr>
          <w:rFonts w:ascii="time new roman" w:hAnsi="time new roman" w:hint="eastAsia"/>
        </w:rPr>
        <w:t>岁：（</w:t>
      </w:r>
      <w:r w:rsidR="00875E56" w:rsidRPr="00875E56">
        <w:rPr>
          <w:rFonts w:ascii="time new roman" w:hAnsi="time new roman"/>
          <w:i/>
          <w:iCs/>
        </w:rPr>
        <w:t>Li</w:t>
      </w:r>
      <w:r w:rsidR="00875E56" w:rsidRPr="00875E56">
        <w:rPr>
          <w:rFonts w:ascii="time new roman" w:hAnsi="time new roman" w:hint="eastAsia"/>
        </w:rPr>
        <w:t>，</w:t>
      </w:r>
      <w:r w:rsidR="00875E56" w:rsidRPr="00875E56">
        <w:rPr>
          <w:rFonts w:ascii="time new roman" w:hAnsi="time new roman"/>
          <w:i/>
          <w:iCs/>
        </w:rPr>
        <w:t>age</w:t>
      </w:r>
      <w:r w:rsidR="00875E56" w:rsidRPr="00875E56">
        <w:rPr>
          <w:rFonts w:ascii="time new roman" w:hAnsi="time new roman" w:hint="eastAsia"/>
        </w:rPr>
        <w:t>，</w:t>
      </w:r>
      <w:r w:rsidR="00875E56" w:rsidRPr="00875E56">
        <w:rPr>
          <w:rFonts w:ascii="time new roman" w:hAnsi="time new roman"/>
        </w:rPr>
        <w:t>40</w:t>
      </w:r>
      <w:r w:rsidR="00875E56" w:rsidRPr="00875E56">
        <w:rPr>
          <w:rFonts w:ascii="time new roman" w:hAnsi="time new roman" w:hint="eastAsia"/>
        </w:rPr>
        <w:t>）</w:t>
      </w:r>
      <w:r w:rsidR="00875E56" w:rsidRPr="00875E56">
        <w:rPr>
          <w:rFonts w:ascii="time new roman" w:hAnsi="time new roman" w:hint="eastAsia"/>
        </w:rPr>
        <w:t xml:space="preserve"> </w:t>
      </w:r>
      <w:r w:rsidR="00875E56" w:rsidRPr="00875E56">
        <w:rPr>
          <w:rFonts w:ascii="time new roman" w:hAnsi="time new roman"/>
        </w:rPr>
        <w:t xml:space="preserve">     </w:t>
      </w:r>
    </w:p>
    <w:p w14:paraId="0C868A45" w14:textId="77777777" w:rsidR="00875E56" w:rsidRPr="00875E56" w:rsidRDefault="00875E56" w:rsidP="005A41C2">
      <w:pPr>
        <w:spacing w:line="400" w:lineRule="exact"/>
        <w:ind w:leftChars="162" w:left="340" w:firstLineChars="300" w:firstLine="630"/>
        <w:rPr>
          <w:rFonts w:ascii="time new roman" w:hAnsi="time new roman" w:hint="eastAsia"/>
        </w:rPr>
      </w:pPr>
      <w:r w:rsidRPr="00875E56">
        <w:rPr>
          <w:rFonts w:ascii="time new roman" w:hAnsi="time new roman" w:hint="eastAsia"/>
        </w:rPr>
        <w:t>老李和老王是朋友：（</w:t>
      </w:r>
      <w:r w:rsidRPr="00875E56">
        <w:rPr>
          <w:rFonts w:ascii="time new roman" w:hAnsi="time new roman"/>
          <w:i/>
          <w:iCs/>
        </w:rPr>
        <w:t>friend</w:t>
      </w:r>
      <w:r w:rsidRPr="00875E56">
        <w:rPr>
          <w:rFonts w:ascii="time new roman" w:hAnsi="time new roman" w:hint="eastAsia"/>
        </w:rPr>
        <w:t>，</w:t>
      </w:r>
      <w:r w:rsidRPr="00875E56">
        <w:rPr>
          <w:rFonts w:ascii="time new roman" w:hAnsi="time new roman"/>
          <w:i/>
          <w:iCs/>
        </w:rPr>
        <w:t>Li</w:t>
      </w:r>
      <w:r w:rsidRPr="00875E56">
        <w:rPr>
          <w:rFonts w:ascii="time new roman" w:hAnsi="time new roman" w:hint="eastAsia"/>
        </w:rPr>
        <w:t>，</w:t>
      </w:r>
      <w:r w:rsidRPr="00875E56">
        <w:rPr>
          <w:rFonts w:ascii="time new roman" w:hAnsi="time new roman"/>
          <w:i/>
          <w:iCs/>
        </w:rPr>
        <w:t>Wang</w:t>
      </w:r>
      <w:r w:rsidRPr="00875E56">
        <w:rPr>
          <w:rFonts w:ascii="time new roman" w:hAnsi="time new roman" w:hint="eastAsia"/>
        </w:rPr>
        <w:t>）</w:t>
      </w:r>
    </w:p>
    <w:p w14:paraId="2073255A" w14:textId="61816608" w:rsidR="0024440D" w:rsidRPr="0024440D" w:rsidRDefault="0024440D">
      <w:pPr>
        <w:pStyle w:val="a5"/>
        <w:numPr>
          <w:ilvl w:val="0"/>
          <w:numId w:val="2"/>
        </w:numPr>
        <w:spacing w:line="400" w:lineRule="exact"/>
        <w:ind w:firstLineChars="0"/>
        <w:rPr>
          <w:rFonts w:ascii="time new roman" w:hAnsi="time new roman" w:hint="eastAsia"/>
        </w:rPr>
      </w:pPr>
      <w:r w:rsidRPr="0024440D">
        <w:rPr>
          <w:rFonts w:ascii="time new roman" w:hAnsi="time new roman" w:hint="eastAsia"/>
        </w:rPr>
        <w:t>不确定性事实性知识的产生式表示</w:t>
      </w:r>
    </w:p>
    <w:p w14:paraId="7C6CAE94" w14:textId="77777777" w:rsidR="00711273" w:rsidRPr="00711273" w:rsidRDefault="00711273" w:rsidP="00711273">
      <w:pPr>
        <w:spacing w:line="400" w:lineRule="exact"/>
        <w:ind w:leftChars="162" w:left="340" w:firstLineChars="100" w:firstLine="210"/>
        <w:rPr>
          <w:rFonts w:ascii="time new roman" w:hAnsi="time new roman" w:hint="eastAsia"/>
          <w:b/>
          <w:bCs/>
        </w:rPr>
      </w:pPr>
      <w:r w:rsidRPr="00711273">
        <w:rPr>
          <w:rFonts w:ascii="time new roman" w:hAnsi="time new roman" w:hint="eastAsia"/>
        </w:rPr>
        <w:t>四元组表示</w:t>
      </w:r>
      <w:r w:rsidRPr="007C36D8">
        <w:rPr>
          <w:rFonts w:ascii="time new roman" w:hAnsi="time new roman" w:hint="eastAsia"/>
        </w:rPr>
        <w:t>：</w:t>
      </w:r>
      <w:r w:rsidRPr="007C36D8">
        <w:rPr>
          <w:rFonts w:ascii="time new roman" w:hAnsi="time new roman" w:hint="eastAsia"/>
          <w:bCs/>
        </w:rPr>
        <w:t>（对象，属性，值，置信度）或者：</w:t>
      </w:r>
      <w:r w:rsidRPr="007C36D8">
        <w:rPr>
          <w:rFonts w:ascii="time new roman" w:hAnsi="time new roman" w:hint="eastAsia"/>
          <w:bCs/>
        </w:rPr>
        <w:t xml:space="preserve"> </w:t>
      </w:r>
      <w:r w:rsidRPr="007C36D8">
        <w:rPr>
          <w:rFonts w:ascii="time new roman" w:hAnsi="time new roman" w:hint="eastAsia"/>
          <w:bCs/>
        </w:rPr>
        <w:t>（关系，对象</w:t>
      </w:r>
      <w:r w:rsidRPr="007C36D8">
        <w:rPr>
          <w:rFonts w:ascii="time new roman" w:hAnsi="time new roman"/>
          <w:bCs/>
        </w:rPr>
        <w:t>1</w:t>
      </w:r>
      <w:r w:rsidRPr="007C36D8">
        <w:rPr>
          <w:rFonts w:ascii="time new roman" w:hAnsi="time new roman" w:hint="eastAsia"/>
          <w:bCs/>
        </w:rPr>
        <w:t>，对象</w:t>
      </w:r>
      <w:r w:rsidRPr="007C36D8">
        <w:rPr>
          <w:rFonts w:ascii="time new roman" w:hAnsi="time new roman"/>
          <w:bCs/>
        </w:rPr>
        <w:t>2</w:t>
      </w:r>
      <w:r w:rsidRPr="007C36D8">
        <w:rPr>
          <w:rFonts w:ascii="time new roman" w:hAnsi="time new roman" w:hint="eastAsia"/>
          <w:bCs/>
        </w:rPr>
        <w:t>，置信度）</w:t>
      </w:r>
    </w:p>
    <w:p w14:paraId="70726F81" w14:textId="77777777" w:rsidR="007302D4" w:rsidRDefault="0050779D" w:rsidP="002D7B8D">
      <w:pPr>
        <w:spacing w:line="400" w:lineRule="exact"/>
        <w:ind w:left="550"/>
        <w:rPr>
          <w:rFonts w:ascii="time new roman" w:hAnsi="time new roman" w:hint="eastAsia"/>
        </w:rPr>
      </w:pPr>
      <w:r w:rsidRPr="005B64A7">
        <w:rPr>
          <w:rFonts w:ascii="time new roman" w:hAnsi="time new roman" w:hint="eastAsia"/>
        </w:rPr>
        <w:t>例：老李年龄很可能是</w:t>
      </w:r>
      <w:r w:rsidRPr="005B64A7">
        <w:rPr>
          <w:rFonts w:ascii="time new roman" w:hAnsi="time new roman"/>
        </w:rPr>
        <w:t>40</w:t>
      </w:r>
      <w:r w:rsidRPr="005B64A7">
        <w:rPr>
          <w:rFonts w:ascii="time new roman" w:hAnsi="time new roman" w:hint="eastAsia"/>
        </w:rPr>
        <w:t>岁：（</w:t>
      </w:r>
      <w:r w:rsidRPr="005B64A7">
        <w:rPr>
          <w:rFonts w:ascii="time new roman" w:hAnsi="time new roman"/>
          <w:i/>
          <w:iCs/>
        </w:rPr>
        <w:t>Li</w:t>
      </w:r>
      <w:r w:rsidRPr="005B64A7">
        <w:rPr>
          <w:rFonts w:ascii="time new roman" w:hAnsi="time new roman" w:hint="eastAsia"/>
        </w:rPr>
        <w:t>，</w:t>
      </w:r>
      <w:r w:rsidRPr="005B64A7">
        <w:rPr>
          <w:rFonts w:ascii="time new roman" w:hAnsi="time new roman"/>
          <w:i/>
          <w:iCs/>
        </w:rPr>
        <w:t>age</w:t>
      </w:r>
      <w:r w:rsidRPr="005B64A7">
        <w:rPr>
          <w:rFonts w:ascii="time new roman" w:hAnsi="time new roman" w:hint="eastAsia"/>
        </w:rPr>
        <w:t>，</w:t>
      </w:r>
      <w:r w:rsidRPr="005B64A7">
        <w:rPr>
          <w:rFonts w:ascii="time new roman" w:hAnsi="time new roman"/>
        </w:rPr>
        <w:t>40</w:t>
      </w:r>
      <w:r w:rsidRPr="005B64A7">
        <w:rPr>
          <w:rFonts w:ascii="time new roman" w:hAnsi="time new roman" w:hint="eastAsia"/>
        </w:rPr>
        <w:t>，</w:t>
      </w:r>
      <w:r w:rsidRPr="005B64A7">
        <w:rPr>
          <w:rFonts w:ascii="time new roman" w:hAnsi="time new roman"/>
        </w:rPr>
        <w:t>0.8</w:t>
      </w:r>
      <w:r w:rsidRPr="005B64A7">
        <w:rPr>
          <w:rFonts w:ascii="time new roman" w:hAnsi="time new roman" w:hint="eastAsia"/>
        </w:rPr>
        <w:t>）</w:t>
      </w:r>
    </w:p>
    <w:p w14:paraId="712C9EEC" w14:textId="77777777" w:rsidR="00890E4E" w:rsidRPr="00890E4E" w:rsidRDefault="00BA23F8" w:rsidP="00890E4E">
      <w:pPr>
        <w:spacing w:line="400" w:lineRule="exact"/>
        <w:ind w:left="550"/>
        <w:rPr>
          <w:rFonts w:ascii="time new roman" w:hAnsi="time new roman" w:hint="eastAsia"/>
        </w:rPr>
      </w:pPr>
      <w:r>
        <w:rPr>
          <w:rFonts w:ascii="time new roman" w:hAnsi="time new roman" w:hint="eastAsia"/>
        </w:rPr>
        <w:t xml:space="preserve">    </w:t>
      </w:r>
      <w:r w:rsidR="00890E4E" w:rsidRPr="00890E4E">
        <w:rPr>
          <w:rFonts w:ascii="time new roman" w:hAnsi="time new roman" w:hint="eastAsia"/>
        </w:rPr>
        <w:t>老李和老王不大可能是朋友：（</w:t>
      </w:r>
      <w:r w:rsidR="00890E4E" w:rsidRPr="00890E4E">
        <w:rPr>
          <w:rFonts w:ascii="time new roman" w:hAnsi="time new roman"/>
          <w:i/>
          <w:iCs/>
        </w:rPr>
        <w:t>friend</w:t>
      </w:r>
      <w:r w:rsidR="00890E4E" w:rsidRPr="00890E4E">
        <w:rPr>
          <w:rFonts w:ascii="time new roman" w:hAnsi="time new roman" w:hint="eastAsia"/>
        </w:rPr>
        <w:t>，</w:t>
      </w:r>
      <w:r w:rsidR="00890E4E" w:rsidRPr="00890E4E">
        <w:rPr>
          <w:rFonts w:ascii="time new roman" w:hAnsi="time new roman"/>
          <w:i/>
          <w:iCs/>
        </w:rPr>
        <w:t>Li</w:t>
      </w:r>
      <w:r w:rsidR="00890E4E" w:rsidRPr="00890E4E">
        <w:rPr>
          <w:rFonts w:ascii="time new roman" w:hAnsi="time new roman" w:hint="eastAsia"/>
        </w:rPr>
        <w:t>，</w:t>
      </w:r>
      <w:r w:rsidR="00890E4E" w:rsidRPr="00890E4E">
        <w:rPr>
          <w:rFonts w:ascii="time new roman" w:hAnsi="time new roman"/>
          <w:i/>
          <w:iCs/>
        </w:rPr>
        <w:t>Wang</w:t>
      </w:r>
      <w:r w:rsidR="00890E4E" w:rsidRPr="00890E4E">
        <w:rPr>
          <w:rFonts w:ascii="time new roman" w:hAnsi="time new roman" w:hint="eastAsia"/>
        </w:rPr>
        <w:t>，</w:t>
      </w:r>
      <w:r w:rsidR="00890E4E" w:rsidRPr="00890E4E">
        <w:rPr>
          <w:rFonts w:ascii="time new roman" w:hAnsi="time new roman"/>
        </w:rPr>
        <w:t>0.1</w:t>
      </w:r>
      <w:r w:rsidR="00890E4E" w:rsidRPr="00890E4E">
        <w:rPr>
          <w:rFonts w:ascii="time new roman" w:hAnsi="time new roman" w:hint="eastAsia"/>
        </w:rPr>
        <w:t>）</w:t>
      </w:r>
    </w:p>
    <w:p w14:paraId="36DE10D2" w14:textId="77777777" w:rsidR="00CF3C22" w:rsidRDefault="00DE5BA2">
      <w:pPr>
        <w:pStyle w:val="a5"/>
        <w:numPr>
          <w:ilvl w:val="0"/>
          <w:numId w:val="1"/>
        </w:numPr>
        <w:spacing w:line="400" w:lineRule="exact"/>
        <w:ind w:firstLineChars="0"/>
        <w:rPr>
          <w:rFonts w:ascii="time new roman" w:hAnsi="time new roman" w:hint="eastAsia"/>
        </w:rPr>
      </w:pPr>
      <w:r w:rsidRPr="00395F54">
        <w:rPr>
          <w:rFonts w:ascii="time new roman" w:hAnsi="time new roman" w:hint="eastAsia"/>
        </w:rPr>
        <w:t xml:space="preserve"> </w:t>
      </w:r>
      <w:r w:rsidR="00A554CE" w:rsidRPr="00395F54">
        <w:rPr>
          <w:rFonts w:ascii="time new roman" w:hAnsi="time new roman" w:hint="eastAsia"/>
        </w:rPr>
        <w:t>产生式系统</w:t>
      </w:r>
    </w:p>
    <w:p w14:paraId="57D9B5B3" w14:textId="0098F109" w:rsidR="00890E4E" w:rsidRDefault="00CF3C22">
      <w:pPr>
        <w:pStyle w:val="a5"/>
        <w:numPr>
          <w:ilvl w:val="0"/>
          <w:numId w:val="3"/>
        </w:numPr>
        <w:spacing w:line="400" w:lineRule="exact"/>
        <w:ind w:firstLineChars="0"/>
        <w:rPr>
          <w:rFonts w:ascii="time new roman" w:hAnsi="time new roman" w:hint="eastAsia"/>
        </w:rPr>
      </w:pPr>
      <w:r>
        <w:rPr>
          <w:rFonts w:ascii="time new roman" w:hAnsi="time new roman" w:hint="eastAsia"/>
        </w:rPr>
        <w:t>产生式系统的构成</w:t>
      </w:r>
      <w:r w:rsidR="00A554CE" w:rsidRPr="00395F54">
        <w:rPr>
          <w:rFonts w:ascii="time new roman" w:hAnsi="time new roman" w:hint="eastAsia"/>
        </w:rPr>
        <w:t>：</w:t>
      </w:r>
      <w:r w:rsidR="00E60821" w:rsidRPr="00395F54">
        <w:rPr>
          <w:rFonts w:ascii="time new roman" w:hAnsi="time new roman" w:hint="eastAsia"/>
        </w:rPr>
        <w:t>规则库、综合数据库、</w:t>
      </w:r>
      <w:r>
        <w:rPr>
          <w:rFonts w:ascii="time new roman" w:hAnsi="time new roman" w:hint="eastAsia"/>
        </w:rPr>
        <w:t>推理机</w:t>
      </w:r>
    </w:p>
    <w:p w14:paraId="7961917D" w14:textId="425C0D5E" w:rsidR="00CF3C22" w:rsidRPr="00395F54" w:rsidRDefault="00CF3C22">
      <w:pPr>
        <w:pStyle w:val="a5"/>
        <w:numPr>
          <w:ilvl w:val="0"/>
          <w:numId w:val="3"/>
        </w:numPr>
        <w:spacing w:line="400" w:lineRule="exact"/>
        <w:ind w:firstLineChars="0"/>
        <w:rPr>
          <w:rFonts w:ascii="time new roman" w:hAnsi="time new roman" w:hint="eastAsia"/>
        </w:rPr>
      </w:pPr>
      <w:r>
        <w:rPr>
          <w:rFonts w:ascii="time new roman" w:hAnsi="time new roman" w:hint="eastAsia"/>
        </w:rPr>
        <w:t>产生式系统求解问题的步骤：推理、冲突消解、执行规则、检查终止条件。</w:t>
      </w:r>
    </w:p>
    <w:p w14:paraId="561C7881" w14:textId="77777777" w:rsidR="00AE7EE0" w:rsidRPr="00AE7EE0" w:rsidRDefault="00CF5E24" w:rsidP="00AE7EE0">
      <w:pPr>
        <w:spacing w:line="400" w:lineRule="exact"/>
        <w:rPr>
          <w:rFonts w:ascii="time new roman" w:hAnsi="time new roman" w:hint="eastAsia"/>
          <w:b/>
          <w:sz w:val="22"/>
        </w:rPr>
      </w:pPr>
      <w:r>
        <w:rPr>
          <w:rFonts w:ascii="time new roman" w:hAnsi="time new roman" w:hint="eastAsia"/>
          <w:b/>
          <w:sz w:val="22"/>
        </w:rPr>
        <w:t xml:space="preserve">2.3 </w:t>
      </w:r>
      <w:r w:rsidR="00AE7EE0">
        <w:rPr>
          <w:rFonts w:ascii="time new roman" w:hAnsi="time new roman" w:hint="eastAsia"/>
          <w:b/>
          <w:sz w:val="22"/>
        </w:rPr>
        <w:t>框架</w:t>
      </w:r>
      <w:r w:rsidR="00AE7EE0" w:rsidRPr="00AE7EE0">
        <w:rPr>
          <w:rFonts w:ascii="time new roman" w:hAnsi="time new roman" w:hint="eastAsia"/>
          <w:b/>
          <w:sz w:val="22"/>
        </w:rPr>
        <w:t>表示法</w:t>
      </w:r>
    </w:p>
    <w:p w14:paraId="1D47DCF5" w14:textId="77777777" w:rsidR="00DB22D1" w:rsidRPr="00890E4E" w:rsidRDefault="006C5A42">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sidR="003F79CD">
        <w:rPr>
          <w:rFonts w:ascii="time new roman" w:hAnsi="time new roman" w:hint="eastAsia"/>
        </w:rPr>
        <w:t>框架表示法：一种结构化的知识表示方法，已在多种系统中得到应用</w:t>
      </w:r>
      <w:r>
        <w:rPr>
          <w:rFonts w:ascii="time new roman" w:hAnsi="time new roman" w:hint="eastAsia"/>
        </w:rPr>
        <w:t>；</w:t>
      </w:r>
    </w:p>
    <w:p w14:paraId="68F472A7" w14:textId="77777777" w:rsidR="00680032" w:rsidRPr="00B04880" w:rsidRDefault="00ED055B" w:rsidP="005C4CF1">
      <w:pPr>
        <w:rPr>
          <w:rFonts w:ascii="time new roman" w:hAnsi="time new roman" w:hint="eastAsia"/>
        </w:rPr>
      </w:pPr>
      <w:r>
        <w:rPr>
          <w:rFonts w:ascii="time new roman" w:hAnsi="time new roman" w:hint="eastAsia"/>
        </w:rPr>
        <w:t xml:space="preserve">   </w:t>
      </w:r>
      <w:r w:rsidR="005C4CF1">
        <w:rPr>
          <w:rFonts w:ascii="time new roman" w:hAnsi="time new roman" w:hint="eastAsia"/>
        </w:rPr>
        <w:t xml:space="preserve">   </w:t>
      </w:r>
      <w:r w:rsidR="005C4CF1">
        <w:rPr>
          <w:noProof/>
        </w:rPr>
        <w:drawing>
          <wp:inline distT="0" distB="0" distL="0" distR="0" wp14:anchorId="7659F795" wp14:editId="747BFA0C">
            <wp:extent cx="3934047" cy="2508667"/>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3937719" cy="2511008"/>
                    </a:xfrm>
                    <a:prstGeom prst="rect">
                      <a:avLst/>
                    </a:prstGeom>
                  </pic:spPr>
                </pic:pic>
              </a:graphicData>
            </a:graphic>
          </wp:inline>
        </w:drawing>
      </w:r>
    </w:p>
    <w:p w14:paraId="04DF4DBC" w14:textId="77777777" w:rsidR="00B6024B" w:rsidRDefault="00937FC0">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sidR="004B6AC3">
        <w:rPr>
          <w:rFonts w:ascii="time new roman" w:hAnsi="time new roman" w:hint="eastAsia"/>
        </w:rPr>
        <w:t>框架表示法的特点：</w:t>
      </w:r>
      <w:r w:rsidR="00DA1C0F">
        <w:rPr>
          <w:rFonts w:ascii="time new roman" w:hAnsi="time new roman" w:hint="eastAsia"/>
        </w:rPr>
        <w:t>结构性、继承性、自然性</w:t>
      </w:r>
    </w:p>
    <w:p w14:paraId="05B5C957" w14:textId="6079B6EC" w:rsidR="00A73BE6" w:rsidRPr="00344DA5" w:rsidRDefault="00A73BE6">
      <w:pPr>
        <w:pStyle w:val="a5"/>
        <w:numPr>
          <w:ilvl w:val="0"/>
          <w:numId w:val="1"/>
        </w:numPr>
        <w:spacing w:line="400" w:lineRule="exact"/>
        <w:ind w:firstLineChars="0"/>
        <w:rPr>
          <w:rFonts w:ascii="time new roman" w:hAnsi="time new roman" w:hint="eastAsia"/>
          <w:bCs/>
        </w:rPr>
      </w:pPr>
      <w:r w:rsidRPr="00395F54">
        <w:rPr>
          <w:rFonts w:ascii="time new roman" w:hAnsi="time new roman" w:hint="eastAsia"/>
        </w:rPr>
        <w:t xml:space="preserve"> </w:t>
      </w:r>
      <w:r w:rsidR="00996AF8" w:rsidRPr="00344DA5">
        <w:rPr>
          <w:rFonts w:ascii="time new roman" w:hAnsi="time new roman" w:hint="eastAsia"/>
          <w:bCs/>
        </w:rPr>
        <w:t>框架可以表示产生式（因果关系）</w:t>
      </w:r>
    </w:p>
    <w:p w14:paraId="29F9D03F" w14:textId="77777777" w:rsidR="00312CC8" w:rsidRDefault="00312CC8" w:rsidP="00312CC8">
      <w:pPr>
        <w:spacing w:line="400" w:lineRule="exact"/>
        <w:ind w:leftChars="162" w:left="340" w:firstLineChars="100" w:firstLine="210"/>
        <w:rPr>
          <w:rFonts w:ascii="time new roman" w:hAnsi="time new roman" w:hint="eastAsia"/>
        </w:rPr>
      </w:pPr>
      <w:r w:rsidRPr="00312CC8">
        <w:rPr>
          <w:rFonts w:ascii="time new roman" w:hAnsi="time new roman" w:hint="eastAsia"/>
        </w:rPr>
        <w:t>例：</w:t>
      </w:r>
      <w:r>
        <w:rPr>
          <w:rFonts w:ascii="time new roman" w:hAnsi="time new roman" w:hint="eastAsia"/>
        </w:rPr>
        <w:t>如果头痛且发烧，则是患了感冒</w:t>
      </w:r>
      <w:r>
        <w:rPr>
          <w:rFonts w:ascii="time new roman" w:hAnsi="time new roman" w:hint="eastAsia"/>
        </w:rPr>
        <w:t xml:space="preserve">     </w:t>
      </w:r>
    </w:p>
    <w:p w14:paraId="6FB6B8DB" w14:textId="77777777" w:rsidR="00312CC8" w:rsidRDefault="00312CC8" w:rsidP="00312CC8">
      <w:pPr>
        <w:spacing w:line="400" w:lineRule="exact"/>
        <w:ind w:leftChars="162" w:left="340" w:firstLineChars="100" w:firstLine="210"/>
        <w:rPr>
          <w:rFonts w:ascii="time new roman" w:hAnsi="time new roman" w:hint="eastAsia"/>
        </w:rPr>
      </w:pPr>
      <w:r>
        <w:rPr>
          <w:rFonts w:ascii="time new roman" w:hAnsi="time new roman" w:hint="eastAsia"/>
        </w:rPr>
        <w:t xml:space="preserve">    </w:t>
      </w:r>
      <w:r>
        <w:rPr>
          <w:rFonts w:ascii="time new roman" w:hAnsi="time new roman" w:hint="eastAsia"/>
        </w:rPr>
        <w:t>产生式表示：</w:t>
      </w:r>
      <w:r>
        <w:rPr>
          <w:rFonts w:ascii="time new roman" w:hAnsi="time new roman" w:hint="eastAsia"/>
        </w:rPr>
        <w:t xml:space="preserve">IF </w:t>
      </w:r>
      <w:r>
        <w:rPr>
          <w:rFonts w:ascii="time new roman" w:hAnsi="time new roman" w:hint="eastAsia"/>
        </w:rPr>
        <w:t>头痛</w:t>
      </w:r>
      <w:r>
        <w:rPr>
          <w:rFonts w:ascii="time new roman" w:hAnsi="time new roman" w:hint="eastAsia"/>
        </w:rPr>
        <w:t xml:space="preserve"> AND </w:t>
      </w:r>
      <w:r>
        <w:rPr>
          <w:rFonts w:ascii="time new roman" w:hAnsi="time new roman" w:hint="eastAsia"/>
        </w:rPr>
        <w:t>发烧</w:t>
      </w:r>
      <w:r>
        <w:rPr>
          <w:rFonts w:ascii="time new roman" w:hAnsi="time new roman" w:hint="eastAsia"/>
        </w:rPr>
        <w:t xml:space="preserve">  THEN </w:t>
      </w:r>
      <w:r>
        <w:rPr>
          <w:rFonts w:ascii="time new roman" w:hAnsi="time new roman" w:hint="eastAsia"/>
        </w:rPr>
        <w:t>感冒</w:t>
      </w:r>
    </w:p>
    <w:p w14:paraId="4FDE9DB2" w14:textId="77777777" w:rsidR="00312CC8" w:rsidRDefault="00312CC8" w:rsidP="00312CC8">
      <w:pPr>
        <w:spacing w:line="400" w:lineRule="exact"/>
        <w:ind w:leftChars="162" w:left="340" w:firstLineChars="100" w:firstLine="210"/>
        <w:rPr>
          <w:rFonts w:ascii="time new roman" w:hAnsi="time new roman" w:hint="eastAsia"/>
        </w:rPr>
      </w:pPr>
      <w:r>
        <w:rPr>
          <w:rFonts w:ascii="time new roman" w:hAnsi="time new roman" w:hint="eastAsia"/>
        </w:rPr>
        <w:t xml:space="preserve">    </w:t>
      </w:r>
      <w:r>
        <w:rPr>
          <w:rFonts w:ascii="time new roman" w:hAnsi="time new roman" w:hint="eastAsia"/>
        </w:rPr>
        <w:t>框架表示：</w:t>
      </w:r>
      <w:r>
        <w:rPr>
          <w:rFonts w:ascii="time new roman" w:hAnsi="time new roman" w:hint="eastAsia"/>
        </w:rPr>
        <w:t xml:space="preserve">    </w:t>
      </w:r>
      <w:r>
        <w:rPr>
          <w:rFonts w:ascii="time new roman" w:hAnsi="time new roman" w:hint="eastAsia"/>
        </w:rPr>
        <w:t>前提：条件</w:t>
      </w:r>
      <w:r>
        <w:rPr>
          <w:rFonts w:ascii="time new roman" w:hAnsi="time new roman" w:hint="eastAsia"/>
        </w:rPr>
        <w:t xml:space="preserve">1  </w:t>
      </w:r>
      <w:r>
        <w:rPr>
          <w:rFonts w:ascii="time new roman" w:hAnsi="time new roman" w:hint="eastAsia"/>
        </w:rPr>
        <w:t>头痛</w:t>
      </w:r>
    </w:p>
    <w:p w14:paraId="2A54A47C" w14:textId="77777777" w:rsidR="00312CC8" w:rsidRDefault="00312CC8" w:rsidP="00312CC8">
      <w:pPr>
        <w:spacing w:line="400" w:lineRule="exact"/>
        <w:ind w:leftChars="162" w:left="340" w:firstLineChars="100" w:firstLine="210"/>
        <w:rPr>
          <w:rFonts w:ascii="time new roman" w:hAnsi="time new roman" w:hint="eastAsia"/>
        </w:rPr>
      </w:pPr>
      <w:r>
        <w:rPr>
          <w:rFonts w:ascii="time new roman" w:hAnsi="time new roman" w:hint="eastAsia"/>
        </w:rPr>
        <w:t xml:space="preserve">                        </w:t>
      </w:r>
      <w:r>
        <w:rPr>
          <w:rFonts w:ascii="time new roman" w:hAnsi="time new roman" w:hint="eastAsia"/>
        </w:rPr>
        <w:t>条件</w:t>
      </w:r>
      <w:r>
        <w:rPr>
          <w:rFonts w:ascii="time new roman" w:hAnsi="time new roman" w:hint="eastAsia"/>
        </w:rPr>
        <w:t xml:space="preserve">2  </w:t>
      </w:r>
      <w:r>
        <w:rPr>
          <w:rFonts w:ascii="time new roman" w:hAnsi="time new roman" w:hint="eastAsia"/>
        </w:rPr>
        <w:t>发烧</w:t>
      </w:r>
    </w:p>
    <w:p w14:paraId="0C36F554" w14:textId="77777777" w:rsidR="00312CC8" w:rsidRPr="00312CC8" w:rsidRDefault="00312CC8" w:rsidP="00312CC8">
      <w:pPr>
        <w:spacing w:line="400" w:lineRule="exact"/>
        <w:ind w:leftChars="162" w:left="340" w:firstLineChars="100" w:firstLine="210"/>
        <w:rPr>
          <w:rFonts w:ascii="time new roman" w:hAnsi="time new roman" w:hint="eastAsia"/>
        </w:rPr>
      </w:pPr>
      <w:r>
        <w:rPr>
          <w:rFonts w:ascii="time new roman" w:hAnsi="time new roman" w:hint="eastAsia"/>
        </w:rPr>
        <w:t xml:space="preserve">                  </w:t>
      </w:r>
      <w:r>
        <w:rPr>
          <w:rFonts w:ascii="time new roman" w:hAnsi="time new roman" w:hint="eastAsia"/>
        </w:rPr>
        <w:t>结论</w:t>
      </w:r>
      <w:r>
        <w:rPr>
          <w:rFonts w:ascii="time new roman" w:hAnsi="time new roman" w:hint="eastAsia"/>
        </w:rPr>
        <w:t xml:space="preserve">  </w:t>
      </w:r>
      <w:r>
        <w:rPr>
          <w:rFonts w:ascii="time new roman" w:hAnsi="time new roman" w:hint="eastAsia"/>
        </w:rPr>
        <w:t>感冒</w:t>
      </w:r>
    </w:p>
    <w:p w14:paraId="336E478C" w14:textId="77777777" w:rsidR="00361BC8" w:rsidRPr="00AE7EE0" w:rsidRDefault="00CF5E24" w:rsidP="00361BC8">
      <w:pPr>
        <w:spacing w:line="400" w:lineRule="exact"/>
        <w:rPr>
          <w:rFonts w:ascii="time new roman" w:hAnsi="time new roman" w:hint="eastAsia"/>
          <w:b/>
          <w:sz w:val="22"/>
        </w:rPr>
      </w:pPr>
      <w:r>
        <w:rPr>
          <w:rFonts w:ascii="time new roman" w:hAnsi="time new roman" w:hint="eastAsia"/>
          <w:b/>
          <w:sz w:val="22"/>
        </w:rPr>
        <w:t xml:space="preserve">2.4 </w:t>
      </w:r>
      <w:r w:rsidR="00423E6C">
        <w:rPr>
          <w:rFonts w:ascii="time new roman" w:hAnsi="time new roman" w:hint="eastAsia"/>
          <w:b/>
          <w:sz w:val="22"/>
        </w:rPr>
        <w:t>知识图谱</w:t>
      </w:r>
    </w:p>
    <w:p w14:paraId="28BB89E5" w14:textId="77777777" w:rsidR="00361BC8" w:rsidRDefault="00361BC8">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sidR="0039106D">
        <w:rPr>
          <w:rFonts w:ascii="time new roman" w:hAnsi="time new roman" w:hint="eastAsia"/>
        </w:rPr>
        <w:t>知识图谱：</w:t>
      </w:r>
      <w:r w:rsidR="0039106D" w:rsidRPr="00344DA5">
        <w:rPr>
          <w:rFonts w:ascii="time new roman" w:hAnsi="time new roman" w:hint="eastAsia"/>
          <w:bCs/>
        </w:rPr>
        <w:t>知识图谱是由一些相互连接的实体及其属性构成的</w:t>
      </w:r>
      <w:r w:rsidRPr="00344DA5">
        <w:rPr>
          <w:rFonts w:ascii="time new roman" w:hAnsi="time new roman" w:hint="eastAsia"/>
          <w:bCs/>
        </w:rPr>
        <w:t>；</w:t>
      </w:r>
    </w:p>
    <w:p w14:paraId="3DA5ED55" w14:textId="77777777" w:rsidR="0039106D" w:rsidRDefault="00CE3D7C">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sidR="00E72147">
        <w:rPr>
          <w:rFonts w:ascii="time new roman" w:hAnsi="time new roman" w:hint="eastAsia"/>
        </w:rPr>
        <w:t>知识图谱包含：实体、概念（语义类）、内容、属性（值）、关系</w:t>
      </w:r>
    </w:p>
    <w:p w14:paraId="218EB93C" w14:textId="77777777" w:rsidR="00E72147" w:rsidRDefault="001B3AEC">
      <w:pPr>
        <w:pStyle w:val="a5"/>
        <w:numPr>
          <w:ilvl w:val="0"/>
          <w:numId w:val="1"/>
        </w:numPr>
        <w:spacing w:line="400" w:lineRule="exact"/>
        <w:ind w:firstLineChars="0"/>
        <w:rPr>
          <w:rFonts w:ascii="time new roman" w:hAnsi="time new roman" w:hint="eastAsia"/>
        </w:rPr>
      </w:pPr>
      <w:r>
        <w:rPr>
          <w:rFonts w:ascii="time new roman" w:hAnsi="time new roman" w:hint="eastAsia"/>
        </w:rPr>
        <w:lastRenderedPageBreak/>
        <w:t xml:space="preserve"> </w:t>
      </w:r>
      <w:r w:rsidR="00997CD1" w:rsidRPr="006871DC">
        <w:rPr>
          <w:rFonts w:ascii="time new roman" w:hAnsi="time new roman" w:hint="eastAsia"/>
          <w:b/>
        </w:rPr>
        <w:t>三元组</w:t>
      </w:r>
      <w:r w:rsidR="00997CD1">
        <w:rPr>
          <w:rFonts w:ascii="time new roman" w:hAnsi="time new roman" w:hint="eastAsia"/>
        </w:rPr>
        <w:t>是知识图谱的一种通用表示方式</w:t>
      </w:r>
      <w:r w:rsidR="00BC6696">
        <w:rPr>
          <w:rFonts w:ascii="time new roman" w:hAnsi="time new roman" w:hint="eastAsia"/>
        </w:rPr>
        <w:t>：（实体</w:t>
      </w:r>
      <w:r w:rsidR="00BC6696">
        <w:rPr>
          <w:rFonts w:ascii="time new roman" w:hAnsi="time new roman" w:hint="eastAsia"/>
        </w:rPr>
        <w:t>1-</w:t>
      </w:r>
      <w:r w:rsidR="00BC6696">
        <w:rPr>
          <w:rFonts w:ascii="time new roman" w:hAnsi="time new roman" w:hint="eastAsia"/>
        </w:rPr>
        <w:t>关系</w:t>
      </w:r>
      <w:r w:rsidR="00BC6696">
        <w:rPr>
          <w:rFonts w:ascii="time new roman" w:hAnsi="time new roman" w:hint="eastAsia"/>
        </w:rPr>
        <w:t>-</w:t>
      </w:r>
      <w:r w:rsidR="00BC6696">
        <w:rPr>
          <w:rFonts w:ascii="time new roman" w:hAnsi="time new roman" w:hint="eastAsia"/>
        </w:rPr>
        <w:t>实体</w:t>
      </w:r>
      <w:r w:rsidR="00BC6696">
        <w:rPr>
          <w:rFonts w:ascii="time new roman" w:hAnsi="time new roman" w:hint="eastAsia"/>
        </w:rPr>
        <w:t>2</w:t>
      </w:r>
      <w:r w:rsidR="00BC6696">
        <w:rPr>
          <w:rFonts w:ascii="time new roman" w:hAnsi="time new roman" w:hint="eastAsia"/>
        </w:rPr>
        <w:t>）、（实体、属性、属性值）</w:t>
      </w:r>
    </w:p>
    <w:p w14:paraId="7B650717" w14:textId="77777777" w:rsidR="00BC6696" w:rsidRDefault="00BC6696">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sidR="0037307A">
        <w:rPr>
          <w:rFonts w:ascii="time new roman" w:hAnsi="time new roman" w:hint="eastAsia"/>
        </w:rPr>
        <w:t>知识图谱在逻辑上分为数据层与模式层</w:t>
      </w:r>
    </w:p>
    <w:p w14:paraId="6DCDE474" w14:textId="77777777" w:rsidR="0037307A" w:rsidRPr="006871DC" w:rsidRDefault="0037307A" w:rsidP="0037307A">
      <w:pPr>
        <w:pStyle w:val="a5"/>
        <w:spacing w:line="400" w:lineRule="exact"/>
        <w:ind w:left="340" w:firstLineChars="0" w:firstLine="0"/>
        <w:rPr>
          <w:rFonts w:ascii="time new roman" w:hAnsi="time new roman" w:hint="eastAsia"/>
          <w:b/>
        </w:rPr>
      </w:pPr>
      <w:r>
        <w:rPr>
          <w:rFonts w:ascii="time new roman" w:hAnsi="time new roman" w:hint="eastAsia"/>
        </w:rPr>
        <w:t xml:space="preserve">  </w:t>
      </w:r>
      <w:r w:rsidRPr="006871DC">
        <w:rPr>
          <w:rFonts w:ascii="time new roman" w:hAnsi="time new roman" w:hint="eastAsia"/>
          <w:b/>
        </w:rPr>
        <w:t>数据层：主要由一系列的事实组成，而知识以事实为单位进行存储</w:t>
      </w:r>
      <w:r w:rsidR="00DD5D3C" w:rsidRPr="006871DC">
        <w:rPr>
          <w:rFonts w:ascii="time new roman" w:hAnsi="time new roman" w:hint="eastAsia"/>
          <w:b/>
        </w:rPr>
        <w:t>；</w:t>
      </w:r>
    </w:p>
    <w:p w14:paraId="0EC233F3" w14:textId="77777777" w:rsidR="00DD5D3C" w:rsidRPr="006871DC" w:rsidRDefault="00DD5D3C" w:rsidP="0037307A">
      <w:pPr>
        <w:pStyle w:val="a5"/>
        <w:spacing w:line="400" w:lineRule="exact"/>
        <w:ind w:left="340" w:firstLineChars="0" w:firstLine="0"/>
        <w:rPr>
          <w:rFonts w:ascii="time new roman" w:hAnsi="time new roman" w:hint="eastAsia"/>
          <w:b/>
        </w:rPr>
      </w:pPr>
      <w:r w:rsidRPr="006871DC">
        <w:rPr>
          <w:rFonts w:ascii="time new roman" w:hAnsi="time new roman" w:hint="eastAsia"/>
          <w:b/>
        </w:rPr>
        <w:t xml:space="preserve">  </w:t>
      </w:r>
      <w:r w:rsidR="00EC6BD2" w:rsidRPr="006871DC">
        <w:rPr>
          <w:rFonts w:ascii="time new roman" w:hAnsi="time new roman" w:hint="eastAsia"/>
          <w:b/>
        </w:rPr>
        <w:t>模式层：</w:t>
      </w:r>
      <w:r w:rsidR="004B42CA" w:rsidRPr="006871DC">
        <w:rPr>
          <w:rFonts w:ascii="time new roman" w:hAnsi="time new roman" w:hint="eastAsia"/>
          <w:b/>
        </w:rPr>
        <w:t>构建在数据层之上，是知识图谱的核心；</w:t>
      </w:r>
    </w:p>
    <w:p w14:paraId="4B4FA3DB" w14:textId="77777777" w:rsidR="00D92C78" w:rsidRDefault="00D92C78">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Pr>
          <w:rFonts w:ascii="time new roman" w:hAnsi="time new roman" w:hint="eastAsia"/>
        </w:rPr>
        <w:t>资源对象（数据）</w:t>
      </w:r>
      <w:r w:rsidR="00CB43B0">
        <w:rPr>
          <w:rFonts w:ascii="time new roman" w:hAnsi="time new roman" w:hint="eastAsia"/>
        </w:rPr>
        <w:t>分为</w:t>
      </w:r>
      <w:r w:rsidR="00CB43B0">
        <w:rPr>
          <w:rFonts w:ascii="time new roman" w:hAnsi="time new roman" w:hint="eastAsia"/>
        </w:rPr>
        <w:t xml:space="preserve"> </w:t>
      </w:r>
      <w:r w:rsidR="00CB43B0">
        <w:rPr>
          <w:rFonts w:ascii="time new roman" w:hAnsi="time new roman" w:hint="eastAsia"/>
        </w:rPr>
        <w:t>结构化、半结构化、非结构化三类</w:t>
      </w:r>
    </w:p>
    <w:p w14:paraId="494DD356" w14:textId="77777777" w:rsidR="00CB43B0" w:rsidRDefault="005B6302" w:rsidP="00CB43B0">
      <w:pPr>
        <w:spacing w:line="400" w:lineRule="exact"/>
        <w:ind w:leftChars="162" w:left="340" w:firstLineChars="100" w:firstLine="210"/>
        <w:rPr>
          <w:rFonts w:ascii="time new roman" w:hAnsi="time new roman" w:hint="eastAsia"/>
        </w:rPr>
      </w:pPr>
      <w:r>
        <w:rPr>
          <w:rFonts w:ascii="time new roman" w:hAnsi="time new roman" w:hint="eastAsia"/>
        </w:rPr>
        <w:t>结构化数据：知识定义和表示</w:t>
      </w:r>
      <w:r w:rsidRPr="006871DC">
        <w:rPr>
          <w:rFonts w:ascii="time new roman" w:hAnsi="time new roman" w:hint="eastAsia"/>
          <w:b/>
        </w:rPr>
        <w:t>都比较完备</w:t>
      </w:r>
      <w:r w:rsidR="000F4887">
        <w:rPr>
          <w:rFonts w:ascii="time new roman" w:hAnsi="time new roman" w:hint="eastAsia"/>
        </w:rPr>
        <w:t>的数据</w:t>
      </w:r>
      <w:r w:rsidR="00E51206">
        <w:rPr>
          <w:rFonts w:ascii="time new roman" w:hAnsi="time new roman" w:hint="eastAsia"/>
        </w:rPr>
        <w:t>；</w:t>
      </w:r>
    </w:p>
    <w:p w14:paraId="49B16EB9" w14:textId="77777777" w:rsidR="000F4887" w:rsidRDefault="000F4887" w:rsidP="00CB43B0">
      <w:pPr>
        <w:spacing w:line="400" w:lineRule="exact"/>
        <w:ind w:leftChars="162" w:left="340" w:firstLineChars="100" w:firstLine="210"/>
        <w:rPr>
          <w:rFonts w:ascii="time new roman" w:hAnsi="time new roman" w:hint="eastAsia"/>
        </w:rPr>
      </w:pPr>
      <w:r>
        <w:rPr>
          <w:rFonts w:ascii="time new roman" w:hAnsi="time new roman" w:hint="eastAsia"/>
        </w:rPr>
        <w:t>半结构化数据：</w:t>
      </w:r>
      <w:r w:rsidRPr="006871DC">
        <w:rPr>
          <w:rFonts w:ascii="time new roman" w:hAnsi="time new roman" w:hint="eastAsia"/>
          <w:b/>
        </w:rPr>
        <w:t>部分数据是结构化的</w:t>
      </w:r>
      <w:r>
        <w:rPr>
          <w:rFonts w:ascii="time new roman" w:hAnsi="time new roman" w:hint="eastAsia"/>
        </w:rPr>
        <w:t>，但存在</w:t>
      </w:r>
      <w:r w:rsidR="006E0760">
        <w:rPr>
          <w:rFonts w:ascii="time new roman" w:hAnsi="time new roman" w:hint="eastAsia"/>
        </w:rPr>
        <w:t>大量</w:t>
      </w:r>
      <w:r w:rsidR="003428F9">
        <w:rPr>
          <w:rFonts w:ascii="time new roman" w:hAnsi="time new roman" w:hint="eastAsia"/>
        </w:rPr>
        <w:t>结构化</w:t>
      </w:r>
      <w:r w:rsidR="00E2469D">
        <w:rPr>
          <w:rFonts w:ascii="time new roman" w:hAnsi="time new roman" w:hint="eastAsia"/>
        </w:rPr>
        <w:t>程度</w:t>
      </w:r>
      <w:r w:rsidR="007966BE">
        <w:rPr>
          <w:rFonts w:ascii="time new roman" w:hAnsi="time new roman" w:hint="eastAsia"/>
        </w:rPr>
        <w:t>较低的数据</w:t>
      </w:r>
      <w:r w:rsidR="00E51206">
        <w:rPr>
          <w:rFonts w:ascii="time new roman" w:hAnsi="time new roman" w:hint="eastAsia"/>
        </w:rPr>
        <w:t>；</w:t>
      </w:r>
    </w:p>
    <w:p w14:paraId="36F178F0" w14:textId="77777777" w:rsidR="008C4CA8" w:rsidRDefault="00E51206" w:rsidP="001713BA">
      <w:pPr>
        <w:spacing w:line="400" w:lineRule="exact"/>
        <w:ind w:leftChars="162" w:left="340" w:firstLineChars="100" w:firstLine="210"/>
        <w:rPr>
          <w:rFonts w:ascii="time new roman" w:hAnsi="time new roman" w:hint="eastAsia"/>
        </w:rPr>
      </w:pPr>
      <w:r>
        <w:rPr>
          <w:rFonts w:ascii="time new roman" w:hAnsi="time new roman" w:hint="eastAsia"/>
        </w:rPr>
        <w:t>非结构化</w:t>
      </w:r>
      <w:r w:rsidR="000C11FB">
        <w:rPr>
          <w:rFonts w:ascii="time new roman" w:hAnsi="time new roman" w:hint="eastAsia"/>
        </w:rPr>
        <w:t>数据：</w:t>
      </w:r>
      <w:r w:rsidR="00903814">
        <w:rPr>
          <w:rFonts w:ascii="time new roman" w:hAnsi="time new roman" w:hint="eastAsia"/>
        </w:rPr>
        <w:t>没有定义和规范</w:t>
      </w:r>
      <w:r w:rsidR="00D30FE7">
        <w:rPr>
          <w:rFonts w:ascii="time new roman" w:hAnsi="time new roman" w:hint="eastAsia"/>
        </w:rPr>
        <w:t>约束</w:t>
      </w:r>
      <w:r w:rsidR="00DE3C4C">
        <w:rPr>
          <w:rFonts w:ascii="time new roman" w:hAnsi="time new roman" w:hint="eastAsia"/>
        </w:rPr>
        <w:t>的</w:t>
      </w:r>
      <w:r w:rsidR="00DE3C4C" w:rsidRPr="006871DC">
        <w:rPr>
          <w:rFonts w:ascii="time new roman" w:hAnsi="time new roman" w:hint="eastAsia"/>
          <w:b/>
        </w:rPr>
        <w:t>自由形式</w:t>
      </w:r>
      <w:r w:rsidR="00DE3C4C">
        <w:rPr>
          <w:rFonts w:ascii="time new roman" w:hAnsi="time new roman" w:hint="eastAsia"/>
        </w:rPr>
        <w:t>的数据</w:t>
      </w:r>
      <w:r w:rsidR="007E64E4">
        <w:rPr>
          <w:rFonts w:ascii="time new roman" w:hAnsi="time new roman" w:hint="eastAsia"/>
        </w:rPr>
        <w:t>。</w:t>
      </w:r>
    </w:p>
    <w:p w14:paraId="68B95ED6" w14:textId="77777777" w:rsidR="008C4CA8" w:rsidRDefault="008C4CA8" w:rsidP="00CB43B0">
      <w:pPr>
        <w:spacing w:line="400" w:lineRule="exact"/>
        <w:ind w:leftChars="162" w:left="340" w:firstLineChars="100" w:firstLine="210"/>
        <w:rPr>
          <w:rFonts w:ascii="time new roman" w:hAnsi="time new roman" w:hint="eastAsia"/>
        </w:rPr>
      </w:pPr>
    </w:p>
    <w:p w14:paraId="2A7814CE" w14:textId="77777777" w:rsidR="00EB05F3" w:rsidRPr="00B560D4" w:rsidRDefault="00BA25DF" w:rsidP="00B560D4">
      <w:pPr>
        <w:spacing w:beforeLines="10" w:before="31" w:afterLines="30" w:after="93" w:line="400" w:lineRule="exact"/>
        <w:rPr>
          <w:rFonts w:ascii="time new roman" w:hAnsi="time new roman" w:hint="eastAsia"/>
          <w:b/>
          <w:sz w:val="24"/>
          <w:szCs w:val="24"/>
        </w:rPr>
      </w:pPr>
      <w:r w:rsidRPr="00B560D4">
        <w:rPr>
          <w:rFonts w:ascii="time new roman" w:hAnsi="time new roman" w:hint="eastAsia"/>
          <w:b/>
          <w:sz w:val="24"/>
          <w:szCs w:val="24"/>
        </w:rPr>
        <w:t xml:space="preserve">3. </w:t>
      </w:r>
      <w:r w:rsidRPr="00B560D4">
        <w:rPr>
          <w:rFonts w:ascii="time new roman" w:hAnsi="time new roman" w:hint="eastAsia"/>
          <w:b/>
          <w:sz w:val="24"/>
          <w:szCs w:val="24"/>
        </w:rPr>
        <w:t>模拟人类思维的模糊推理</w:t>
      </w:r>
    </w:p>
    <w:p w14:paraId="5BC2ED3D" w14:textId="77777777" w:rsidR="00717E88" w:rsidRDefault="00A561AE">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sidR="00D84791">
        <w:rPr>
          <w:rFonts w:ascii="time new roman" w:hAnsi="time new roman" w:hint="eastAsia"/>
        </w:rPr>
        <w:t>理解并掌握</w:t>
      </w:r>
      <w:r w:rsidR="006D358A">
        <w:rPr>
          <w:rFonts w:ascii="time new roman" w:hAnsi="time new roman" w:hint="eastAsia"/>
        </w:rPr>
        <w:t>推理方向</w:t>
      </w:r>
      <w:r w:rsidR="00156230">
        <w:rPr>
          <w:rFonts w:ascii="time new roman" w:hAnsi="time new roman" w:hint="eastAsia"/>
        </w:rPr>
        <w:t>、</w:t>
      </w:r>
      <w:r w:rsidR="005A0A1E">
        <w:rPr>
          <w:rFonts w:ascii="time new roman" w:hAnsi="time new roman" w:hint="eastAsia"/>
        </w:rPr>
        <w:t>冲突消解策略</w:t>
      </w:r>
      <w:r w:rsidR="00840DCC">
        <w:rPr>
          <w:rFonts w:ascii="time new roman" w:hAnsi="time new roman" w:hint="eastAsia"/>
        </w:rPr>
        <w:t>、模糊集合与模糊知识表示、模糊关系</w:t>
      </w:r>
      <w:r w:rsidR="007D1F3C">
        <w:rPr>
          <w:rFonts w:ascii="time new roman" w:hAnsi="time new roman" w:hint="eastAsia"/>
        </w:rPr>
        <w:t>、</w:t>
      </w:r>
      <w:r w:rsidR="00D45E32">
        <w:rPr>
          <w:rFonts w:ascii="time new roman" w:hAnsi="time new roman" w:hint="eastAsia"/>
        </w:rPr>
        <w:t>模糊推理和</w:t>
      </w:r>
      <w:r w:rsidR="007D1F3C">
        <w:rPr>
          <w:rFonts w:ascii="time new roman" w:hAnsi="time new roman" w:hint="eastAsia"/>
        </w:rPr>
        <w:t>模糊决策</w:t>
      </w:r>
      <w:r w:rsidR="00D45E32">
        <w:rPr>
          <w:rFonts w:ascii="time new roman" w:hAnsi="time new roman" w:hint="eastAsia"/>
        </w:rPr>
        <w:t>及</w:t>
      </w:r>
      <w:r w:rsidR="005D3F2B">
        <w:rPr>
          <w:rFonts w:ascii="time new roman" w:hAnsi="time new roman" w:hint="eastAsia"/>
        </w:rPr>
        <w:t>应用</w:t>
      </w:r>
    </w:p>
    <w:p w14:paraId="60142529" w14:textId="77777777" w:rsidR="001F795F" w:rsidRPr="00CF5E24" w:rsidRDefault="00654181" w:rsidP="00EB05F3">
      <w:pPr>
        <w:spacing w:line="400" w:lineRule="exact"/>
        <w:rPr>
          <w:rFonts w:ascii="time new roman" w:hAnsi="time new roman" w:hint="eastAsia"/>
          <w:b/>
        </w:rPr>
      </w:pPr>
      <w:r w:rsidRPr="00CF5E24">
        <w:rPr>
          <w:rFonts w:ascii="time new roman" w:hAnsi="time new roman" w:hint="eastAsia"/>
          <w:b/>
        </w:rPr>
        <w:t xml:space="preserve">3.1 </w:t>
      </w:r>
      <w:r w:rsidR="00377A23" w:rsidRPr="00CF5E24">
        <w:rPr>
          <w:rFonts w:ascii="time new roman" w:hAnsi="time new roman" w:hint="eastAsia"/>
          <w:b/>
        </w:rPr>
        <w:t>推理</w:t>
      </w:r>
    </w:p>
    <w:p w14:paraId="7FE2743A" w14:textId="77777777" w:rsidR="00F96D5A" w:rsidRPr="00AD4E4E" w:rsidRDefault="00185579">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sidR="00377A23">
        <w:rPr>
          <w:rFonts w:ascii="time new roman" w:hAnsi="time new roman" w:hint="eastAsia"/>
        </w:rPr>
        <w:t>推</w:t>
      </w:r>
      <w:r w:rsidR="00693E9A">
        <w:rPr>
          <w:rFonts w:ascii="time new roman" w:hAnsi="time new roman" w:hint="eastAsia"/>
        </w:rPr>
        <w:t>理：从初始证据出发，按某种策略不断运用知识库中的已知知识，逐步推出</w:t>
      </w:r>
      <w:r w:rsidR="00377A23">
        <w:rPr>
          <w:rFonts w:ascii="time new roman" w:hAnsi="time new roman" w:hint="eastAsia"/>
        </w:rPr>
        <w:t>结论的过程</w:t>
      </w:r>
    </w:p>
    <w:p w14:paraId="2D91C936" w14:textId="77777777" w:rsidR="00717E88" w:rsidRDefault="00377A23">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Pr>
          <w:rFonts w:ascii="time new roman" w:hAnsi="time new roman" w:hint="eastAsia"/>
        </w:rPr>
        <w:t>推理分类：演绎推理、归纳推理、默认推理</w:t>
      </w:r>
    </w:p>
    <w:p w14:paraId="4CE0E513" w14:textId="77777777" w:rsidR="00377A23" w:rsidRPr="00344DA5" w:rsidRDefault="00377A23">
      <w:pPr>
        <w:pStyle w:val="a5"/>
        <w:numPr>
          <w:ilvl w:val="0"/>
          <w:numId w:val="1"/>
        </w:numPr>
        <w:spacing w:line="400" w:lineRule="exact"/>
        <w:ind w:firstLineChars="0"/>
        <w:rPr>
          <w:rFonts w:ascii="time new roman" w:hAnsi="time new roman" w:hint="eastAsia"/>
          <w:bCs/>
        </w:rPr>
      </w:pPr>
      <w:r>
        <w:rPr>
          <w:rFonts w:ascii="time new roman" w:hAnsi="time new roman" w:hint="eastAsia"/>
        </w:rPr>
        <w:t xml:space="preserve"> </w:t>
      </w:r>
      <w:r>
        <w:rPr>
          <w:rFonts w:ascii="time new roman" w:hAnsi="time new roman" w:hint="eastAsia"/>
        </w:rPr>
        <w:t>推理方向：</w:t>
      </w:r>
      <w:r w:rsidRPr="00344DA5">
        <w:rPr>
          <w:rFonts w:ascii="time new roman" w:hAnsi="time new roman" w:hint="eastAsia"/>
          <w:bCs/>
        </w:rPr>
        <w:t>正向推理、逆向推理、混合推理</w:t>
      </w:r>
    </w:p>
    <w:p w14:paraId="6AC0D62D" w14:textId="77777777" w:rsidR="00377A23" w:rsidRPr="00344DA5" w:rsidRDefault="00377A23" w:rsidP="00377A23">
      <w:pPr>
        <w:spacing w:line="400" w:lineRule="exact"/>
        <w:ind w:leftChars="162" w:left="340" w:firstLineChars="100" w:firstLine="210"/>
        <w:rPr>
          <w:rFonts w:ascii="time new roman" w:hAnsi="time new roman" w:hint="eastAsia"/>
          <w:bCs/>
        </w:rPr>
      </w:pPr>
      <w:r>
        <w:rPr>
          <w:rFonts w:ascii="time new roman" w:hAnsi="time new roman" w:hint="eastAsia"/>
        </w:rPr>
        <w:t>正向推理（事实驱动推理）：</w:t>
      </w:r>
      <w:r w:rsidR="006871DC" w:rsidRPr="00344DA5">
        <w:rPr>
          <w:rFonts w:ascii="time new roman" w:hAnsi="time new roman" w:hint="eastAsia"/>
          <w:bCs/>
        </w:rPr>
        <w:t>以已知事实做</w:t>
      </w:r>
      <w:r w:rsidRPr="00344DA5">
        <w:rPr>
          <w:rFonts w:ascii="time new roman" w:hAnsi="time new roman" w:hint="eastAsia"/>
          <w:bCs/>
        </w:rPr>
        <w:t>为出发点的一种推理</w:t>
      </w:r>
    </w:p>
    <w:p w14:paraId="02E5791B" w14:textId="77777777" w:rsidR="00377A23" w:rsidRPr="00344DA5" w:rsidRDefault="005F779B" w:rsidP="00377A23">
      <w:pPr>
        <w:spacing w:line="400" w:lineRule="exact"/>
        <w:ind w:leftChars="162" w:left="340" w:firstLineChars="100" w:firstLine="210"/>
        <w:rPr>
          <w:rFonts w:ascii="time new roman" w:hAnsi="time new roman" w:hint="eastAsia"/>
        </w:rPr>
      </w:pPr>
      <w:r w:rsidRPr="00344DA5">
        <w:rPr>
          <w:rFonts w:ascii="time new roman" w:hAnsi="time new roman" w:hint="eastAsia"/>
        </w:rPr>
        <w:t>逆向推理（目的驱动推理）：以某个假设目标作为出发点的一种推理</w:t>
      </w:r>
    </w:p>
    <w:p w14:paraId="3863C4D8" w14:textId="77777777" w:rsidR="000B2EFD" w:rsidRPr="00344DA5" w:rsidRDefault="008B0A91" w:rsidP="000B2EFD">
      <w:pPr>
        <w:spacing w:line="400" w:lineRule="exact"/>
        <w:ind w:leftChars="162" w:left="340" w:firstLineChars="800" w:firstLine="1680"/>
        <w:rPr>
          <w:rFonts w:ascii="time new roman" w:hAnsi="time new roman" w:hint="eastAsia"/>
        </w:rPr>
      </w:pPr>
      <w:r w:rsidRPr="00344DA5">
        <w:rPr>
          <w:rFonts w:ascii="time new roman" w:hAnsi="time new roman" w:hint="eastAsia"/>
        </w:rPr>
        <w:t>主要优点：不必使用与目标无关的知识，目的性强，利于向用户解释；</w:t>
      </w:r>
    </w:p>
    <w:p w14:paraId="6683699C" w14:textId="77777777" w:rsidR="00F84816" w:rsidRPr="00344DA5" w:rsidRDefault="000B2EFD" w:rsidP="000B2EFD">
      <w:pPr>
        <w:spacing w:line="400" w:lineRule="exact"/>
        <w:ind w:leftChars="162" w:left="340" w:firstLineChars="100" w:firstLine="210"/>
        <w:rPr>
          <w:rFonts w:ascii="time new roman" w:hAnsi="time new roman" w:hint="eastAsia"/>
        </w:rPr>
      </w:pPr>
      <w:r w:rsidRPr="00344DA5">
        <w:rPr>
          <w:rFonts w:ascii="time new roman" w:hAnsi="time new roman" w:hint="eastAsia"/>
        </w:rPr>
        <w:t>混合推理：既有正向推理也有逆向推理</w:t>
      </w:r>
      <w:r w:rsidR="00F22749" w:rsidRPr="00344DA5">
        <w:rPr>
          <w:rFonts w:ascii="time new roman" w:hAnsi="time new roman" w:hint="eastAsia"/>
        </w:rPr>
        <w:t>；</w:t>
      </w:r>
    </w:p>
    <w:p w14:paraId="5A778007" w14:textId="77777777" w:rsidR="005F779B" w:rsidRPr="00344DA5" w:rsidRDefault="00F84816" w:rsidP="006871DC">
      <w:pPr>
        <w:spacing w:line="400" w:lineRule="exact"/>
        <w:ind w:leftChars="162" w:left="340" w:firstLineChars="100" w:firstLine="210"/>
        <w:rPr>
          <w:rFonts w:ascii="time new roman" w:hAnsi="time new roman" w:hint="eastAsia"/>
        </w:rPr>
      </w:pPr>
      <w:r w:rsidRPr="00344DA5">
        <w:rPr>
          <w:rFonts w:ascii="time new roman" w:hAnsi="time new roman" w:hint="eastAsia"/>
        </w:rPr>
        <w:t>如果希望得到更多知识，可以使用逆向推理或混合推理</w:t>
      </w:r>
    </w:p>
    <w:p w14:paraId="35777E23" w14:textId="77777777" w:rsidR="00717E88" w:rsidRPr="00CF5E24" w:rsidRDefault="00B316B5" w:rsidP="00EB05F3">
      <w:pPr>
        <w:spacing w:line="400" w:lineRule="exact"/>
        <w:rPr>
          <w:rFonts w:ascii="time new roman" w:hAnsi="time new roman" w:hint="eastAsia"/>
          <w:b/>
        </w:rPr>
      </w:pPr>
      <w:r w:rsidRPr="00CF5E24">
        <w:rPr>
          <w:rFonts w:ascii="time new roman" w:hAnsi="time new roman" w:hint="eastAsia"/>
          <w:b/>
        </w:rPr>
        <w:t xml:space="preserve">3.2 </w:t>
      </w:r>
      <w:r w:rsidRPr="00CF5E24">
        <w:rPr>
          <w:rFonts w:ascii="time new roman" w:hAnsi="time new roman" w:hint="eastAsia"/>
          <w:b/>
        </w:rPr>
        <w:t>冲突消解策略</w:t>
      </w:r>
    </w:p>
    <w:p w14:paraId="442EC647" w14:textId="77777777" w:rsidR="006E7579" w:rsidRDefault="003505EF">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sidR="00913A3B">
        <w:rPr>
          <w:rFonts w:ascii="time new roman" w:hAnsi="time new roman" w:hint="eastAsia"/>
        </w:rPr>
        <w:t>按针对性排序：</w:t>
      </w:r>
      <w:r w:rsidR="00D2636B">
        <w:rPr>
          <w:rFonts w:ascii="time new roman" w:hAnsi="time new roman" w:hint="eastAsia"/>
        </w:rPr>
        <w:t>如果多条产生式规则生成的结论</w:t>
      </w:r>
      <w:r w:rsidR="00D2636B" w:rsidRPr="005F7BB9">
        <w:rPr>
          <w:rFonts w:ascii="time new roman" w:hAnsi="time new roman" w:hint="eastAsia"/>
          <w:b/>
        </w:rPr>
        <w:t>不相同</w:t>
      </w:r>
      <w:r w:rsidR="00D2636B">
        <w:rPr>
          <w:rFonts w:ascii="time new roman" w:hAnsi="time new roman" w:hint="eastAsia"/>
        </w:rPr>
        <w:t>，则优先应用</w:t>
      </w:r>
      <w:r w:rsidR="00D2636B" w:rsidRPr="005F7BB9">
        <w:rPr>
          <w:rFonts w:ascii="time new roman" w:hAnsi="time new roman" w:hint="eastAsia"/>
          <w:b/>
        </w:rPr>
        <w:t>针对性性较强</w:t>
      </w:r>
      <w:r w:rsidR="00D2636B">
        <w:rPr>
          <w:rFonts w:ascii="time new roman" w:hAnsi="time new roman" w:hint="eastAsia"/>
        </w:rPr>
        <w:t>的产生式规则</w:t>
      </w:r>
    </w:p>
    <w:p w14:paraId="51796929" w14:textId="77777777" w:rsidR="002A48D2" w:rsidRPr="002A48D2" w:rsidRDefault="002A48D2" w:rsidP="002A48D2">
      <w:pPr>
        <w:pStyle w:val="a5"/>
        <w:spacing w:line="400" w:lineRule="exact"/>
        <w:ind w:left="340"/>
        <w:rPr>
          <w:rFonts w:ascii="time new roman" w:hAnsi="time new roman" w:hint="eastAsia"/>
        </w:rPr>
      </w:pPr>
      <w:r>
        <w:rPr>
          <w:rFonts w:ascii="time new roman" w:hAnsi="time new roman" w:hint="eastAsia"/>
        </w:rPr>
        <w:t xml:space="preserve">            </w:t>
      </w:r>
      <w:r w:rsidRPr="002A48D2">
        <w:rPr>
          <w:rFonts w:ascii="time new roman" w:hAnsi="time new roman"/>
          <w:i/>
          <w:iCs/>
        </w:rPr>
        <w:t>r</w:t>
      </w:r>
      <w:r w:rsidRPr="002A48D2">
        <w:rPr>
          <w:rFonts w:ascii="time new roman" w:hAnsi="time new roman"/>
        </w:rPr>
        <w:t xml:space="preserve">1:  IF  </w:t>
      </w:r>
      <w:r w:rsidRPr="002A48D2">
        <w:rPr>
          <w:rFonts w:ascii="time new roman" w:hAnsi="time new roman"/>
          <w:i/>
          <w:iCs/>
        </w:rPr>
        <w:t>A</w:t>
      </w:r>
      <w:r w:rsidRPr="002A48D2">
        <w:rPr>
          <w:rFonts w:ascii="time new roman" w:hAnsi="time new roman"/>
        </w:rPr>
        <w:t xml:space="preserve">1  AND  </w:t>
      </w:r>
      <w:r w:rsidRPr="002A48D2">
        <w:rPr>
          <w:rFonts w:ascii="time new roman" w:hAnsi="time new roman"/>
          <w:i/>
          <w:iCs/>
        </w:rPr>
        <w:t>A</w:t>
      </w:r>
      <w:r w:rsidRPr="002A48D2">
        <w:rPr>
          <w:rFonts w:ascii="time new roman" w:hAnsi="time new roman"/>
        </w:rPr>
        <w:t xml:space="preserve">2    THEN  </w:t>
      </w:r>
      <w:r w:rsidRPr="002A48D2">
        <w:rPr>
          <w:rFonts w:ascii="time new roman" w:hAnsi="time new roman"/>
          <w:i/>
          <w:iCs/>
        </w:rPr>
        <w:t>H</w:t>
      </w:r>
      <w:r w:rsidRPr="002A48D2">
        <w:rPr>
          <w:rFonts w:ascii="time new roman" w:hAnsi="time new roman"/>
        </w:rPr>
        <w:t>1</w:t>
      </w:r>
    </w:p>
    <w:p w14:paraId="39C41BCB" w14:textId="77777777" w:rsidR="002A48D2" w:rsidRPr="002A48D2" w:rsidRDefault="002A48D2" w:rsidP="00704D83">
      <w:pPr>
        <w:spacing w:line="400" w:lineRule="exact"/>
        <w:ind w:firstLineChars="1000" w:firstLine="2108"/>
        <w:rPr>
          <w:rFonts w:ascii="time new roman" w:hAnsi="time new roman" w:hint="eastAsia"/>
        </w:rPr>
      </w:pPr>
      <w:r w:rsidRPr="00704D83">
        <w:rPr>
          <w:rFonts w:ascii="time new roman" w:hAnsi="time new roman"/>
          <w:b/>
          <w:i/>
          <w:iCs/>
        </w:rPr>
        <w:t>r</w:t>
      </w:r>
      <w:r w:rsidRPr="00704D83">
        <w:rPr>
          <w:rFonts w:ascii="time new roman" w:hAnsi="time new roman"/>
          <w:b/>
        </w:rPr>
        <w:t>2</w:t>
      </w:r>
      <w:r w:rsidRPr="002A48D2">
        <w:rPr>
          <w:rFonts w:ascii="time new roman" w:hAnsi="time new roman"/>
        </w:rPr>
        <w:t xml:space="preserve">:  IF  </w:t>
      </w:r>
      <w:r w:rsidRPr="002A48D2">
        <w:rPr>
          <w:rFonts w:ascii="time new roman" w:hAnsi="time new roman"/>
          <w:i/>
          <w:iCs/>
        </w:rPr>
        <w:t>A</w:t>
      </w:r>
      <w:r w:rsidRPr="002A48D2">
        <w:rPr>
          <w:rFonts w:ascii="time new roman" w:hAnsi="time new roman"/>
        </w:rPr>
        <w:t xml:space="preserve">1 </w:t>
      </w:r>
      <w:r>
        <w:rPr>
          <w:rFonts w:ascii="time new roman" w:hAnsi="time new roman" w:hint="eastAsia"/>
        </w:rPr>
        <w:t xml:space="preserve"> </w:t>
      </w:r>
      <w:r w:rsidRPr="002A48D2">
        <w:rPr>
          <w:rFonts w:ascii="time new roman" w:hAnsi="time new roman"/>
        </w:rPr>
        <w:t>AND</w:t>
      </w:r>
      <w:r>
        <w:rPr>
          <w:rFonts w:ascii="time new roman" w:hAnsi="time new roman" w:hint="eastAsia"/>
        </w:rPr>
        <w:t xml:space="preserve"> </w:t>
      </w:r>
      <w:r w:rsidRPr="002A48D2">
        <w:rPr>
          <w:rFonts w:ascii="time new roman" w:hAnsi="time new roman"/>
        </w:rPr>
        <w:t xml:space="preserve"> </w:t>
      </w:r>
      <w:r w:rsidRPr="002A48D2">
        <w:rPr>
          <w:rFonts w:ascii="time new roman" w:hAnsi="time new roman"/>
          <w:i/>
          <w:iCs/>
        </w:rPr>
        <w:t>A</w:t>
      </w:r>
      <w:r w:rsidRPr="002A48D2">
        <w:rPr>
          <w:rFonts w:ascii="time new roman" w:hAnsi="time new roman"/>
        </w:rPr>
        <w:t>2</w:t>
      </w:r>
      <w:r>
        <w:rPr>
          <w:rFonts w:ascii="time new roman" w:hAnsi="time new roman" w:hint="eastAsia"/>
        </w:rPr>
        <w:t xml:space="preserve"> </w:t>
      </w:r>
      <w:r w:rsidRPr="002A48D2">
        <w:rPr>
          <w:rFonts w:ascii="time new roman" w:hAnsi="time new roman"/>
        </w:rPr>
        <w:t xml:space="preserve"> AND</w:t>
      </w:r>
      <w:r>
        <w:rPr>
          <w:rFonts w:ascii="time new roman" w:hAnsi="time new roman" w:hint="eastAsia"/>
        </w:rPr>
        <w:t xml:space="preserve"> </w:t>
      </w:r>
      <w:r w:rsidRPr="002A48D2">
        <w:rPr>
          <w:rFonts w:ascii="time new roman" w:hAnsi="time new roman"/>
        </w:rPr>
        <w:t xml:space="preserve"> </w:t>
      </w:r>
      <w:r w:rsidRPr="002A48D2">
        <w:rPr>
          <w:rFonts w:ascii="time new roman" w:hAnsi="time new roman"/>
          <w:i/>
          <w:iCs/>
        </w:rPr>
        <w:t>A</w:t>
      </w:r>
      <w:r w:rsidRPr="002A48D2">
        <w:rPr>
          <w:rFonts w:ascii="time new roman" w:hAnsi="time new roman"/>
        </w:rPr>
        <w:t>3</w:t>
      </w:r>
      <w:r>
        <w:rPr>
          <w:rFonts w:ascii="time new roman" w:hAnsi="time new roman" w:hint="eastAsia"/>
        </w:rPr>
        <w:t xml:space="preserve"> </w:t>
      </w:r>
      <w:r w:rsidRPr="002A48D2">
        <w:rPr>
          <w:rFonts w:ascii="time new roman" w:hAnsi="time new roman"/>
        </w:rPr>
        <w:t xml:space="preserve"> AND </w:t>
      </w:r>
      <w:r w:rsidRPr="002A48D2">
        <w:rPr>
          <w:rFonts w:ascii="time new roman" w:hAnsi="time new roman"/>
          <w:i/>
          <w:iCs/>
        </w:rPr>
        <w:t>A</w:t>
      </w:r>
      <w:r w:rsidRPr="002A48D2">
        <w:rPr>
          <w:rFonts w:ascii="time new roman" w:hAnsi="time new roman"/>
        </w:rPr>
        <w:t xml:space="preserve">4    THEN </w:t>
      </w:r>
      <w:r>
        <w:rPr>
          <w:rFonts w:ascii="time new roman" w:hAnsi="time new roman" w:hint="eastAsia"/>
        </w:rPr>
        <w:t xml:space="preserve"> </w:t>
      </w:r>
      <w:r w:rsidRPr="007F2691">
        <w:rPr>
          <w:rFonts w:ascii="time new roman" w:hAnsi="time new roman"/>
          <w:b/>
        </w:rPr>
        <w:t xml:space="preserve"> </w:t>
      </w:r>
      <w:r w:rsidRPr="007F2691">
        <w:rPr>
          <w:rFonts w:ascii="time new roman" w:hAnsi="time new roman"/>
          <w:b/>
          <w:i/>
          <w:iCs/>
        </w:rPr>
        <w:t>H</w:t>
      </w:r>
      <w:r w:rsidRPr="007F2691">
        <w:rPr>
          <w:rFonts w:ascii="time new roman" w:hAnsi="time new roman"/>
          <w:b/>
        </w:rPr>
        <w:t>2</w:t>
      </w:r>
    </w:p>
    <w:p w14:paraId="336B02AE" w14:textId="77777777" w:rsidR="00710C5E" w:rsidRPr="00710C5E" w:rsidRDefault="00363349">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sidR="000F45FF">
        <w:rPr>
          <w:rFonts w:ascii="time new roman" w:hAnsi="time new roman" w:hint="eastAsia"/>
        </w:rPr>
        <w:t>按</w:t>
      </w:r>
      <w:r w:rsidR="000F45FF" w:rsidRPr="000F45FF">
        <w:rPr>
          <w:rFonts w:ascii="time new roman" w:hAnsi="time new roman" w:hint="eastAsia"/>
        </w:rPr>
        <w:t>已知事实的新鲜性排序</w:t>
      </w:r>
      <w:r w:rsidR="008E135F">
        <w:rPr>
          <w:rFonts w:ascii="time new roman" w:hAnsi="time new roman" w:hint="eastAsia"/>
        </w:rPr>
        <w:t>：</w:t>
      </w:r>
      <w:r w:rsidR="00710C5E">
        <w:rPr>
          <w:rFonts w:ascii="time new roman" w:hAnsi="time new roman" w:hint="eastAsia"/>
        </w:rPr>
        <w:t>数据库中</w:t>
      </w:r>
      <w:r w:rsidR="00710C5E" w:rsidRPr="005F7BB9">
        <w:rPr>
          <w:rFonts w:ascii="time new roman" w:hAnsi="time new roman" w:hint="eastAsia"/>
          <w:b/>
        </w:rPr>
        <w:t>后生成的事实称为新鲜的事实</w:t>
      </w:r>
      <w:r w:rsidR="00710C5E">
        <w:rPr>
          <w:rFonts w:ascii="time new roman" w:hAnsi="time new roman" w:hint="eastAsia"/>
        </w:rPr>
        <w:t>，即</w:t>
      </w:r>
      <w:r w:rsidR="00710C5E" w:rsidRPr="005F7BB9">
        <w:rPr>
          <w:rFonts w:ascii="time new roman" w:hAnsi="time new roman" w:hint="eastAsia"/>
          <w:b/>
        </w:rPr>
        <w:t>后生成的事实具有更大的新鲜性</w:t>
      </w:r>
      <w:r w:rsidR="00710C5E">
        <w:rPr>
          <w:rFonts w:ascii="time new roman" w:hAnsi="time new roman" w:hint="eastAsia"/>
        </w:rPr>
        <w:t>；</w:t>
      </w:r>
    </w:p>
    <w:p w14:paraId="2B528F13" w14:textId="77777777" w:rsidR="00710C5E" w:rsidRDefault="00710C5E">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Pr>
          <w:rFonts w:ascii="time new roman" w:hAnsi="time new roman" w:hint="eastAsia"/>
        </w:rPr>
        <w:t>按匹配度排序：</w:t>
      </w:r>
      <w:r w:rsidR="007A3853">
        <w:rPr>
          <w:rFonts w:ascii="time new roman" w:hAnsi="time new roman" w:hint="eastAsia"/>
        </w:rPr>
        <w:t>计算已知事实与知识的匹配度，当其匹配度达到某个预先规定的值时，就认为它们匹配；</w:t>
      </w:r>
    </w:p>
    <w:p w14:paraId="194798C8" w14:textId="77777777" w:rsidR="007A3853" w:rsidRPr="007A3853" w:rsidRDefault="007A3853" w:rsidP="007A3853">
      <w:pPr>
        <w:spacing w:line="400" w:lineRule="exact"/>
        <w:ind w:left="340"/>
        <w:rPr>
          <w:rFonts w:ascii="time new roman" w:hAnsi="time new roman" w:hint="eastAsia"/>
        </w:rPr>
      </w:pPr>
      <w:r>
        <w:rPr>
          <w:rFonts w:ascii="time new roman" w:hAnsi="time new roman" w:hint="eastAsia"/>
        </w:rPr>
        <w:t xml:space="preserve">                </w:t>
      </w:r>
      <w:r>
        <w:rPr>
          <w:rFonts w:ascii="time new roman" w:hAnsi="time new roman" w:hint="eastAsia"/>
        </w:rPr>
        <w:t>优先选用匹配度高的</w:t>
      </w:r>
      <w:r w:rsidR="00AD48E3">
        <w:rPr>
          <w:rFonts w:ascii="time new roman" w:hAnsi="time new roman" w:hint="eastAsia"/>
        </w:rPr>
        <w:t>；</w:t>
      </w:r>
    </w:p>
    <w:p w14:paraId="6ABCF211" w14:textId="77777777" w:rsidR="007A3853" w:rsidRDefault="00AD48E3">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Pr>
          <w:rFonts w:ascii="time new roman" w:hAnsi="time new roman" w:hint="eastAsia"/>
        </w:rPr>
        <w:t>按条件个数排序：</w:t>
      </w:r>
      <w:r w:rsidR="00BD3B8D">
        <w:rPr>
          <w:rFonts w:ascii="time new roman" w:hAnsi="time new roman" w:hint="eastAsia"/>
        </w:rPr>
        <w:t>如果多条产生式规则生成的结论</w:t>
      </w:r>
      <w:r w:rsidR="00BD3B8D" w:rsidRPr="005F7BB9">
        <w:rPr>
          <w:rFonts w:ascii="time new roman" w:hAnsi="time new roman" w:hint="eastAsia"/>
          <w:b/>
        </w:rPr>
        <w:t>相同</w:t>
      </w:r>
      <w:r w:rsidR="00BD3B8D">
        <w:rPr>
          <w:rFonts w:ascii="time new roman" w:hAnsi="time new roman" w:hint="eastAsia"/>
        </w:rPr>
        <w:t>，则优先</w:t>
      </w:r>
      <w:r w:rsidR="00BD3B8D" w:rsidRPr="005F7BB9">
        <w:rPr>
          <w:rFonts w:ascii="time new roman" w:hAnsi="time new roman" w:hint="eastAsia"/>
          <w:b/>
        </w:rPr>
        <w:t>应用条件少</w:t>
      </w:r>
      <w:r w:rsidR="00BD3B8D">
        <w:rPr>
          <w:rFonts w:ascii="time new roman" w:hAnsi="time new roman" w:hint="eastAsia"/>
        </w:rPr>
        <w:t>的产生式规则</w:t>
      </w:r>
    </w:p>
    <w:p w14:paraId="6D9F65F7" w14:textId="77777777" w:rsidR="00473D78" w:rsidRPr="002A48D2" w:rsidRDefault="00473D78" w:rsidP="00704D83">
      <w:pPr>
        <w:pStyle w:val="a5"/>
        <w:spacing w:line="400" w:lineRule="exact"/>
        <w:ind w:leftChars="162" w:left="340" w:firstLineChars="800" w:firstLine="1687"/>
        <w:rPr>
          <w:rFonts w:ascii="time new roman" w:hAnsi="time new roman" w:hint="eastAsia"/>
        </w:rPr>
      </w:pPr>
      <w:r w:rsidRPr="00704D83">
        <w:rPr>
          <w:rFonts w:ascii="time new roman" w:hAnsi="time new roman"/>
          <w:b/>
          <w:i/>
          <w:iCs/>
        </w:rPr>
        <w:t>r</w:t>
      </w:r>
      <w:r w:rsidRPr="00704D83">
        <w:rPr>
          <w:rFonts w:ascii="time new roman" w:hAnsi="time new roman"/>
          <w:b/>
        </w:rPr>
        <w:t>1:</w:t>
      </w:r>
      <w:r w:rsidRPr="002A48D2">
        <w:rPr>
          <w:rFonts w:ascii="time new roman" w:hAnsi="time new roman"/>
        </w:rPr>
        <w:t xml:space="preserve">  IF  </w:t>
      </w:r>
      <w:r w:rsidRPr="002A48D2">
        <w:rPr>
          <w:rFonts w:ascii="time new roman" w:hAnsi="time new roman"/>
          <w:i/>
          <w:iCs/>
        </w:rPr>
        <w:t>A</w:t>
      </w:r>
      <w:r w:rsidRPr="002A48D2">
        <w:rPr>
          <w:rFonts w:ascii="time new roman" w:hAnsi="time new roman"/>
        </w:rPr>
        <w:t xml:space="preserve">1  AND  </w:t>
      </w:r>
      <w:r w:rsidRPr="002A48D2">
        <w:rPr>
          <w:rFonts w:ascii="time new roman" w:hAnsi="time new roman"/>
          <w:i/>
          <w:iCs/>
        </w:rPr>
        <w:t>A</w:t>
      </w:r>
      <w:r w:rsidRPr="002A48D2">
        <w:rPr>
          <w:rFonts w:ascii="time new roman" w:hAnsi="time new roman"/>
        </w:rPr>
        <w:t xml:space="preserve">2    THEN  </w:t>
      </w:r>
      <w:r w:rsidRPr="00473D78">
        <w:rPr>
          <w:rFonts w:ascii="time new roman" w:hAnsi="time new roman"/>
          <w:b/>
          <w:i/>
          <w:iCs/>
        </w:rPr>
        <w:t>H</w:t>
      </w:r>
      <w:r w:rsidRPr="00473D78">
        <w:rPr>
          <w:rFonts w:ascii="time new roman" w:hAnsi="time new roman"/>
          <w:b/>
        </w:rPr>
        <w:t>1</w:t>
      </w:r>
    </w:p>
    <w:p w14:paraId="1717B53C" w14:textId="77777777" w:rsidR="00473D78" w:rsidRPr="00473D78" w:rsidRDefault="00473D78" w:rsidP="00473D78">
      <w:pPr>
        <w:pStyle w:val="a5"/>
        <w:spacing w:line="400" w:lineRule="exact"/>
        <w:ind w:leftChars="162" w:left="340" w:firstLineChars="800" w:firstLine="1680"/>
        <w:rPr>
          <w:rFonts w:ascii="time new roman" w:hAnsi="time new roman" w:hint="eastAsia"/>
        </w:rPr>
      </w:pPr>
      <w:r w:rsidRPr="00473D78">
        <w:rPr>
          <w:rFonts w:ascii="time new roman" w:hAnsi="time new roman"/>
          <w:i/>
          <w:iCs/>
        </w:rPr>
        <w:t>r</w:t>
      </w:r>
      <w:r w:rsidRPr="00473D78">
        <w:rPr>
          <w:rFonts w:ascii="time new roman" w:hAnsi="time new roman"/>
        </w:rPr>
        <w:t xml:space="preserve">2:  IF  </w:t>
      </w:r>
      <w:r w:rsidRPr="00473D78">
        <w:rPr>
          <w:rFonts w:ascii="time new roman" w:hAnsi="time new roman"/>
          <w:i/>
          <w:iCs/>
        </w:rPr>
        <w:t>A</w:t>
      </w:r>
      <w:r w:rsidRPr="00473D78">
        <w:rPr>
          <w:rFonts w:ascii="time new roman" w:hAnsi="time new roman"/>
        </w:rPr>
        <w:t xml:space="preserve">1 </w:t>
      </w:r>
      <w:r w:rsidRPr="00473D78">
        <w:rPr>
          <w:rFonts w:ascii="time new roman" w:hAnsi="time new roman" w:hint="eastAsia"/>
        </w:rPr>
        <w:t xml:space="preserve"> </w:t>
      </w:r>
      <w:r w:rsidRPr="00473D78">
        <w:rPr>
          <w:rFonts w:ascii="time new roman" w:hAnsi="time new roman"/>
        </w:rPr>
        <w:t>AND</w:t>
      </w:r>
      <w:r w:rsidRPr="00473D78">
        <w:rPr>
          <w:rFonts w:ascii="time new roman" w:hAnsi="time new roman" w:hint="eastAsia"/>
        </w:rPr>
        <w:t xml:space="preserve"> </w:t>
      </w:r>
      <w:r w:rsidRPr="00473D78">
        <w:rPr>
          <w:rFonts w:ascii="time new roman" w:hAnsi="time new roman"/>
        </w:rPr>
        <w:t xml:space="preserve"> </w:t>
      </w:r>
      <w:r w:rsidRPr="00473D78">
        <w:rPr>
          <w:rFonts w:ascii="time new roman" w:hAnsi="time new roman"/>
          <w:i/>
          <w:iCs/>
        </w:rPr>
        <w:t>A</w:t>
      </w:r>
      <w:r w:rsidRPr="00473D78">
        <w:rPr>
          <w:rFonts w:ascii="time new roman" w:hAnsi="time new roman"/>
        </w:rPr>
        <w:t>2</w:t>
      </w:r>
      <w:r w:rsidRPr="00473D78">
        <w:rPr>
          <w:rFonts w:ascii="time new roman" w:hAnsi="time new roman" w:hint="eastAsia"/>
        </w:rPr>
        <w:t xml:space="preserve"> </w:t>
      </w:r>
      <w:r w:rsidRPr="00473D78">
        <w:rPr>
          <w:rFonts w:ascii="time new roman" w:hAnsi="time new roman"/>
        </w:rPr>
        <w:t xml:space="preserve"> AND</w:t>
      </w:r>
      <w:r w:rsidRPr="00473D78">
        <w:rPr>
          <w:rFonts w:ascii="time new roman" w:hAnsi="time new roman" w:hint="eastAsia"/>
        </w:rPr>
        <w:t xml:space="preserve"> </w:t>
      </w:r>
      <w:r w:rsidRPr="00473D78">
        <w:rPr>
          <w:rFonts w:ascii="time new roman" w:hAnsi="time new roman"/>
        </w:rPr>
        <w:t xml:space="preserve"> </w:t>
      </w:r>
      <w:r w:rsidRPr="00473D78">
        <w:rPr>
          <w:rFonts w:ascii="time new roman" w:hAnsi="time new roman"/>
          <w:i/>
          <w:iCs/>
        </w:rPr>
        <w:t>A</w:t>
      </w:r>
      <w:r w:rsidRPr="00473D78">
        <w:rPr>
          <w:rFonts w:ascii="time new roman" w:hAnsi="time new roman"/>
        </w:rPr>
        <w:t>3</w:t>
      </w:r>
      <w:r w:rsidRPr="00473D78">
        <w:rPr>
          <w:rFonts w:ascii="time new roman" w:hAnsi="time new roman" w:hint="eastAsia"/>
        </w:rPr>
        <w:t xml:space="preserve"> </w:t>
      </w:r>
      <w:r w:rsidRPr="00473D78">
        <w:rPr>
          <w:rFonts w:ascii="time new roman" w:hAnsi="time new roman"/>
        </w:rPr>
        <w:t xml:space="preserve"> AND </w:t>
      </w:r>
      <w:r w:rsidRPr="00473D78">
        <w:rPr>
          <w:rFonts w:ascii="time new roman" w:hAnsi="time new roman"/>
          <w:i/>
          <w:iCs/>
        </w:rPr>
        <w:t>A</w:t>
      </w:r>
      <w:r w:rsidRPr="00473D78">
        <w:rPr>
          <w:rFonts w:ascii="time new roman" w:hAnsi="time new roman"/>
        </w:rPr>
        <w:t xml:space="preserve">4    THEN </w:t>
      </w:r>
      <w:r w:rsidRPr="00473D78">
        <w:rPr>
          <w:rFonts w:ascii="time new roman" w:hAnsi="time new roman" w:hint="eastAsia"/>
        </w:rPr>
        <w:t xml:space="preserve"> </w:t>
      </w:r>
      <w:r w:rsidRPr="00473D78">
        <w:rPr>
          <w:rFonts w:ascii="time new roman" w:hAnsi="time new roman"/>
          <w:b/>
        </w:rPr>
        <w:t xml:space="preserve"> </w:t>
      </w:r>
      <w:r w:rsidRPr="00473D78">
        <w:rPr>
          <w:rFonts w:ascii="time new roman" w:hAnsi="time new roman"/>
          <w:i/>
          <w:iCs/>
        </w:rPr>
        <w:t>H</w:t>
      </w:r>
      <w:r w:rsidR="00766A5C">
        <w:rPr>
          <w:rFonts w:ascii="time new roman" w:hAnsi="time new roman"/>
        </w:rPr>
        <w:t>1</w:t>
      </w:r>
    </w:p>
    <w:p w14:paraId="0390860F" w14:textId="77777777" w:rsidR="00BD3B8D" w:rsidRPr="00CF5E24" w:rsidRDefault="006A3F2E" w:rsidP="006A3F2E">
      <w:pPr>
        <w:spacing w:line="400" w:lineRule="exact"/>
        <w:rPr>
          <w:rFonts w:ascii="time new roman" w:hAnsi="time new roman" w:hint="eastAsia"/>
          <w:b/>
        </w:rPr>
      </w:pPr>
      <w:r w:rsidRPr="00CF5E24">
        <w:rPr>
          <w:rFonts w:ascii="time new roman" w:hAnsi="time new roman" w:hint="eastAsia"/>
          <w:b/>
        </w:rPr>
        <w:t xml:space="preserve">3.3 </w:t>
      </w:r>
      <w:r w:rsidRPr="00CF5E24">
        <w:rPr>
          <w:rFonts w:ascii="time new roman" w:hAnsi="time new roman" w:hint="eastAsia"/>
          <w:b/>
        </w:rPr>
        <w:t>模糊集合</w:t>
      </w:r>
    </w:p>
    <w:p w14:paraId="5A7396F5" w14:textId="77777777" w:rsidR="00BD3B8D" w:rsidRDefault="006A3F2E">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Pr>
          <w:rFonts w:ascii="time new roman" w:hAnsi="time new roman" w:hint="eastAsia"/>
        </w:rPr>
        <w:t>模糊集合：论域、元素、集合</w:t>
      </w:r>
    </w:p>
    <w:p w14:paraId="1F7326F9" w14:textId="77777777" w:rsidR="006A3F2E" w:rsidRDefault="006A3F2E">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Pr>
          <w:rFonts w:ascii="time new roman" w:hAnsi="time new roman" w:hint="eastAsia"/>
        </w:rPr>
        <w:t>表示方法：扎德表示法、序偶表示法、向量表示法</w:t>
      </w:r>
    </w:p>
    <w:p w14:paraId="1FAADC80" w14:textId="77777777" w:rsidR="006A3F2E" w:rsidRDefault="006A3F2E" w:rsidP="006A3F2E">
      <w:pPr>
        <w:pStyle w:val="a5"/>
        <w:spacing w:line="400" w:lineRule="exact"/>
        <w:ind w:left="340" w:firstLineChars="0" w:firstLine="0"/>
      </w:pPr>
      <w:r>
        <w:rPr>
          <w:rFonts w:ascii="time new roman" w:hAnsi="time new roman" w:hint="eastAsia"/>
        </w:rPr>
        <w:t xml:space="preserve">  </w:t>
      </w:r>
      <w:r>
        <w:rPr>
          <w:rFonts w:ascii="time new roman" w:hAnsi="time new roman" w:hint="eastAsia"/>
        </w:rPr>
        <w:t>扎德表示法：</w:t>
      </w:r>
      <w:r w:rsidR="00DA76E6" w:rsidRPr="007F55AF">
        <w:rPr>
          <w:position w:val="-20"/>
        </w:rPr>
        <w:object w:dxaOrig="3800" w:dyaOrig="480" w14:anchorId="5334A6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pt;height:24.5pt" o:ole="">
            <v:imagedata r:id="rId8" o:title=""/>
          </v:shape>
          <o:OLEObject Type="Embed" ProgID="Equation.DSMT4" ShapeID="_x0000_i1025" DrawAspect="Content" ObjectID="_1748345217" r:id="rId9"/>
        </w:object>
      </w:r>
      <w:r w:rsidR="00DA76E6">
        <w:rPr>
          <w:rFonts w:hint="eastAsia"/>
        </w:rPr>
        <w:t xml:space="preserve"> </w:t>
      </w:r>
      <w:r w:rsidR="00FA28ED">
        <w:rPr>
          <w:rFonts w:hint="eastAsia"/>
        </w:rPr>
        <w:t>或</w:t>
      </w:r>
      <w:r w:rsidR="00DA76E6">
        <w:rPr>
          <w:rFonts w:hint="eastAsia"/>
        </w:rPr>
        <w:t xml:space="preserve"> </w:t>
      </w:r>
      <w:r w:rsidR="00DA76E6" w:rsidRPr="007F55AF">
        <w:rPr>
          <w:position w:val="-10"/>
        </w:rPr>
        <w:object w:dxaOrig="2720" w:dyaOrig="279" w14:anchorId="25DEBE9C">
          <v:shape id="_x0000_i1026" type="#_x0000_t75" style="width:135.5pt;height:14.5pt" o:ole="">
            <v:imagedata r:id="rId10" o:title=""/>
          </v:shape>
          <o:OLEObject Type="Embed" ProgID="Equation.DSMT4" ShapeID="_x0000_i1026" DrawAspect="Content" ObjectID="_1748345218" r:id="rId11"/>
        </w:object>
      </w:r>
    </w:p>
    <w:p w14:paraId="78D9DD42" w14:textId="77777777" w:rsidR="00CD0C49" w:rsidRDefault="00CD0C49" w:rsidP="006A3F2E">
      <w:pPr>
        <w:pStyle w:val="a5"/>
        <w:spacing w:line="400" w:lineRule="exact"/>
        <w:ind w:left="340" w:firstLineChars="0" w:firstLine="0"/>
      </w:pPr>
      <w:r>
        <w:rPr>
          <w:rFonts w:hint="eastAsia"/>
        </w:rPr>
        <w:t xml:space="preserve">  </w:t>
      </w:r>
      <w:r>
        <w:rPr>
          <w:rFonts w:hint="eastAsia"/>
        </w:rPr>
        <w:t>序偶表示法：</w:t>
      </w:r>
      <w:r w:rsidR="00FA28ED" w:rsidRPr="007F55AF">
        <w:rPr>
          <w:position w:val="-10"/>
        </w:rPr>
        <w:object w:dxaOrig="3000" w:dyaOrig="279" w14:anchorId="6D43406F">
          <v:shape id="_x0000_i1027" type="#_x0000_t75" style="width:150pt;height:14.5pt" o:ole="">
            <v:imagedata r:id="rId12" o:title=""/>
          </v:shape>
          <o:OLEObject Type="Embed" ProgID="Equation.DSMT4" ShapeID="_x0000_i1027" DrawAspect="Content" ObjectID="_1748345219" r:id="rId13"/>
        </w:object>
      </w:r>
      <w:r w:rsidR="00FA28ED">
        <w:rPr>
          <w:rFonts w:hint="eastAsia"/>
        </w:rPr>
        <w:t xml:space="preserve"> </w:t>
      </w:r>
    </w:p>
    <w:p w14:paraId="590A271C" w14:textId="77777777" w:rsidR="00C335B0" w:rsidRPr="00361BC8" w:rsidRDefault="00C335B0" w:rsidP="006A3F2E">
      <w:pPr>
        <w:pStyle w:val="a5"/>
        <w:spacing w:line="400" w:lineRule="exact"/>
        <w:ind w:left="340" w:firstLineChars="0" w:firstLine="0"/>
        <w:rPr>
          <w:rFonts w:ascii="time new roman" w:hAnsi="time new roman" w:hint="eastAsia"/>
        </w:rPr>
      </w:pPr>
      <w:r>
        <w:rPr>
          <w:rFonts w:hint="eastAsia"/>
        </w:rPr>
        <w:t xml:space="preserve">  </w:t>
      </w:r>
      <w:r>
        <w:rPr>
          <w:rFonts w:hint="eastAsia"/>
        </w:rPr>
        <w:t>向量表示法：</w:t>
      </w:r>
      <w:r w:rsidR="00AF5FEF" w:rsidRPr="007F55AF">
        <w:rPr>
          <w:position w:val="-10"/>
        </w:rPr>
        <w:object w:dxaOrig="2079" w:dyaOrig="279" w14:anchorId="480BD364">
          <v:shape id="_x0000_i1028" type="#_x0000_t75" style="width:104pt;height:14.5pt" o:ole="">
            <v:imagedata r:id="rId14" o:title=""/>
          </v:shape>
          <o:OLEObject Type="Embed" ProgID="Equation.DSMT4" ShapeID="_x0000_i1028" DrawAspect="Content" ObjectID="_1748345220" r:id="rId15"/>
        </w:object>
      </w:r>
      <w:r w:rsidR="006B2D07">
        <w:t>，</w:t>
      </w:r>
      <w:r w:rsidR="006B2D07">
        <w:rPr>
          <w:rFonts w:hint="eastAsia"/>
        </w:rPr>
        <w:t>隶属度为</w:t>
      </w:r>
      <w:r w:rsidR="006B2D07">
        <w:rPr>
          <w:rFonts w:hint="eastAsia"/>
        </w:rPr>
        <w:t>0</w:t>
      </w:r>
      <w:r w:rsidR="006B2D07">
        <w:rPr>
          <w:rFonts w:hint="eastAsia"/>
        </w:rPr>
        <w:t>的项不能省略</w:t>
      </w:r>
    </w:p>
    <w:p w14:paraId="758B3A01" w14:textId="77777777" w:rsidR="0084727C" w:rsidRPr="00CF5E24" w:rsidRDefault="003A42BC" w:rsidP="001D3326">
      <w:pPr>
        <w:spacing w:line="400" w:lineRule="exact"/>
        <w:rPr>
          <w:rFonts w:ascii="time new roman" w:hAnsi="time new roman" w:hint="eastAsia"/>
          <w:b/>
        </w:rPr>
      </w:pPr>
      <w:r w:rsidRPr="00CF5E24">
        <w:rPr>
          <w:rFonts w:ascii="time new roman" w:hAnsi="time new roman" w:hint="eastAsia"/>
          <w:b/>
        </w:rPr>
        <w:t xml:space="preserve">3.4 </w:t>
      </w:r>
      <w:r w:rsidRPr="00CF5E24">
        <w:rPr>
          <w:rFonts w:ascii="time new roman" w:hAnsi="time new roman" w:hint="eastAsia"/>
          <w:b/>
        </w:rPr>
        <w:t>模糊</w:t>
      </w:r>
      <w:r w:rsidR="005D4274" w:rsidRPr="00CF5E24">
        <w:rPr>
          <w:rFonts w:ascii="time new roman" w:hAnsi="time new roman" w:hint="eastAsia"/>
          <w:b/>
        </w:rPr>
        <w:t>关系</w:t>
      </w:r>
    </w:p>
    <w:p w14:paraId="793D3A96" w14:textId="77777777" w:rsidR="003A42BC" w:rsidRDefault="00631AA1">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Pr>
          <w:rFonts w:ascii="time new roman" w:hAnsi="time new roman" w:hint="eastAsia"/>
        </w:rPr>
        <w:t>模糊关系描述两个模糊集合中的元素之间的</w:t>
      </w:r>
      <w:r w:rsidRPr="009B41EC">
        <w:rPr>
          <w:rFonts w:ascii="time new roman" w:hAnsi="time new roman" w:hint="eastAsia"/>
          <w:b/>
        </w:rPr>
        <w:t>关联程度</w:t>
      </w:r>
      <w:r w:rsidR="005F3A43">
        <w:rPr>
          <w:rFonts w:ascii="time new roman" w:hAnsi="time new roman" w:hint="eastAsia"/>
        </w:rPr>
        <w:t>。（普通关系描述两个集合中的元素之间</w:t>
      </w:r>
      <w:r w:rsidR="005F3A43" w:rsidRPr="009B41EC">
        <w:rPr>
          <w:rFonts w:ascii="time new roman" w:hAnsi="time new roman" w:hint="eastAsia"/>
          <w:b/>
        </w:rPr>
        <w:t>是否有关联</w:t>
      </w:r>
      <w:r w:rsidR="005F3A43">
        <w:rPr>
          <w:rFonts w:ascii="time new roman" w:hAnsi="time new roman" w:hint="eastAsia"/>
        </w:rPr>
        <w:t>）</w:t>
      </w:r>
    </w:p>
    <w:p w14:paraId="3CFD8102" w14:textId="77777777" w:rsidR="005F3A43" w:rsidRDefault="005F3A43">
      <w:pPr>
        <w:pStyle w:val="a5"/>
        <w:numPr>
          <w:ilvl w:val="0"/>
          <w:numId w:val="1"/>
        </w:numPr>
        <w:spacing w:line="400" w:lineRule="exact"/>
        <w:ind w:firstLineChars="0"/>
        <w:rPr>
          <w:rFonts w:ascii="time new roman" w:hAnsi="time new roman" w:hint="eastAsia"/>
        </w:rPr>
      </w:pPr>
      <w:r>
        <w:rPr>
          <w:rFonts w:ascii="time new roman" w:hAnsi="time new roman" w:hint="eastAsia"/>
        </w:rPr>
        <w:lastRenderedPageBreak/>
        <w:t xml:space="preserve"> </w:t>
      </w:r>
      <w:r w:rsidR="003F5D5B">
        <w:rPr>
          <w:rFonts w:ascii="time new roman" w:hAnsi="time new roman" w:hint="eastAsia"/>
        </w:rPr>
        <w:t>最大最小</w:t>
      </w:r>
      <w:r w:rsidR="003F5D5B" w:rsidRPr="00D66C6B">
        <w:rPr>
          <w:rFonts w:ascii="time new roman" w:hAnsi="time new roman" w:hint="eastAsia"/>
          <w:b/>
          <w:bCs/>
        </w:rPr>
        <w:t>合成</w:t>
      </w:r>
      <w:r w:rsidR="003F5D5B">
        <w:rPr>
          <w:rFonts w:ascii="time new roman" w:hAnsi="time new roman" w:hint="eastAsia"/>
        </w:rPr>
        <w:t>法：写出矩阵乘积</w:t>
      </w:r>
      <w:r w:rsidR="003F5D5B">
        <w:rPr>
          <w:rFonts w:ascii="time new roman" w:hAnsi="time new roman" w:hint="eastAsia"/>
        </w:rPr>
        <w:t>QR</w:t>
      </w:r>
      <w:r w:rsidR="003F5D5B">
        <w:rPr>
          <w:rFonts w:ascii="time new roman" w:hAnsi="time new roman" w:hint="eastAsia"/>
        </w:rPr>
        <w:t>中的每个元素，将乘积运算用</w:t>
      </w:r>
      <w:r w:rsidR="003F5D5B" w:rsidRPr="00CA0D50">
        <w:rPr>
          <w:rFonts w:ascii="time new roman" w:hAnsi="time new roman" w:hint="eastAsia"/>
          <w:b/>
        </w:rPr>
        <w:t>取小运算</w:t>
      </w:r>
      <w:r w:rsidR="003F5D5B">
        <w:rPr>
          <w:rFonts w:ascii="time new roman" w:hAnsi="time new roman" w:hint="eastAsia"/>
        </w:rPr>
        <w:t>代替，将求和用</w:t>
      </w:r>
      <w:r w:rsidR="003F5D5B" w:rsidRPr="00CA0D50">
        <w:rPr>
          <w:rFonts w:ascii="time new roman" w:hAnsi="time new roman" w:hint="eastAsia"/>
          <w:b/>
        </w:rPr>
        <w:t>取大运算</w:t>
      </w:r>
      <w:r w:rsidR="003F5D5B">
        <w:rPr>
          <w:rFonts w:ascii="time new roman" w:hAnsi="time new roman" w:hint="eastAsia"/>
        </w:rPr>
        <w:t>代替</w:t>
      </w:r>
    </w:p>
    <w:p w14:paraId="644AEE95" w14:textId="77777777" w:rsidR="00D62BAD" w:rsidRPr="00CF5E24" w:rsidRDefault="00F260F8" w:rsidP="00F260F8">
      <w:pPr>
        <w:spacing w:line="400" w:lineRule="exact"/>
        <w:rPr>
          <w:rFonts w:ascii="time new roman" w:hAnsi="time new roman" w:hint="eastAsia"/>
          <w:b/>
        </w:rPr>
      </w:pPr>
      <w:r w:rsidRPr="00CF5E24">
        <w:rPr>
          <w:rFonts w:ascii="time new roman" w:hAnsi="time new roman" w:hint="eastAsia"/>
          <w:b/>
        </w:rPr>
        <w:t xml:space="preserve">3.5 </w:t>
      </w:r>
      <w:r w:rsidRPr="00CF5E24">
        <w:rPr>
          <w:rFonts w:ascii="time new roman" w:hAnsi="time new roman" w:hint="eastAsia"/>
          <w:b/>
        </w:rPr>
        <w:t>模糊推理</w:t>
      </w:r>
    </w:p>
    <w:p w14:paraId="29AFC790" w14:textId="77777777" w:rsidR="002D0E4C" w:rsidRDefault="00C164F0">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sidR="002D0E4C">
        <w:rPr>
          <w:rFonts w:ascii="time new roman" w:hAnsi="time new roman" w:hint="eastAsia"/>
        </w:rPr>
        <w:t>模糊推理是利用模糊性知识进行的</w:t>
      </w:r>
      <w:r w:rsidR="002D0E4C" w:rsidRPr="00CA0D50">
        <w:rPr>
          <w:rFonts w:ascii="time new roman" w:hAnsi="time new roman" w:hint="eastAsia"/>
          <w:b/>
        </w:rPr>
        <w:t>不确定性推理</w:t>
      </w:r>
      <w:r w:rsidR="00EF06FA">
        <w:rPr>
          <w:rFonts w:ascii="time new roman" w:hAnsi="time new roman" w:hint="eastAsia"/>
        </w:rPr>
        <w:t>；</w:t>
      </w:r>
    </w:p>
    <w:p w14:paraId="57879556" w14:textId="77777777" w:rsidR="00F13055" w:rsidRDefault="002D0E4C">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sidR="00A14D12">
        <w:rPr>
          <w:rFonts w:ascii="time new roman" w:hAnsi="time new roman" w:hint="eastAsia"/>
        </w:rPr>
        <w:t>模糊推理可以表示为一般</w:t>
      </w:r>
      <w:r w:rsidR="007E0054">
        <w:rPr>
          <w:rFonts w:ascii="time new roman" w:hAnsi="time new roman" w:hint="eastAsia"/>
        </w:rPr>
        <w:t>形式：</w:t>
      </w:r>
    </w:p>
    <w:p w14:paraId="0778DCA9" w14:textId="77777777" w:rsidR="00304648" w:rsidRDefault="00DE7328" w:rsidP="004F7109">
      <w:pPr>
        <w:pStyle w:val="a5"/>
        <w:spacing w:line="400" w:lineRule="exact"/>
        <w:ind w:left="584" w:firstLineChars="0" w:firstLine="0"/>
        <w:rPr>
          <w:rFonts w:ascii="time new roman" w:hAnsi="time new roman" w:hint="eastAsia"/>
        </w:rPr>
      </w:pPr>
      <w:r>
        <w:rPr>
          <w:rFonts w:ascii="time new roman" w:hAnsi="time new roman" w:hint="eastAsia"/>
        </w:rPr>
        <w:t xml:space="preserve"> </w:t>
      </w:r>
      <w:r w:rsidR="00E72D40">
        <w:rPr>
          <w:rFonts w:ascii="time new roman" w:hAnsi="time new roman" w:hint="eastAsia"/>
        </w:rPr>
        <w:t xml:space="preserve">     </w:t>
      </w:r>
      <w:r w:rsidR="00E72D40">
        <w:rPr>
          <w:rFonts w:ascii="time new roman" w:hAnsi="time new roman" w:hint="eastAsia"/>
        </w:rPr>
        <w:t>若已知输入为</w:t>
      </w:r>
      <w:r w:rsidR="00E72D40">
        <w:rPr>
          <w:rFonts w:ascii="time new roman" w:hAnsi="time new roman" w:hint="eastAsia"/>
        </w:rPr>
        <w:t>A</w:t>
      </w:r>
      <w:r w:rsidR="00E72D40">
        <w:rPr>
          <w:rFonts w:ascii="time new roman" w:hAnsi="time new roman" w:hint="eastAsia"/>
        </w:rPr>
        <w:t>，则输出为</w:t>
      </w:r>
      <w:r w:rsidR="00E72D40">
        <w:rPr>
          <w:rFonts w:ascii="time new roman" w:hAnsi="time new roman" w:hint="eastAsia"/>
        </w:rPr>
        <w:t>B</w:t>
      </w:r>
      <w:r w:rsidR="00E72D40">
        <w:rPr>
          <w:rFonts w:ascii="time new roman" w:hAnsi="time new roman" w:hint="eastAsia"/>
        </w:rPr>
        <w:t>；若现在已知</w:t>
      </w:r>
      <w:r w:rsidR="009A382D">
        <w:rPr>
          <w:rFonts w:ascii="time new roman" w:hAnsi="time new roman" w:hint="eastAsia"/>
        </w:rPr>
        <w:t>输入为</w:t>
      </w:r>
      <m:oMath>
        <m:sSup>
          <m:sSupPr>
            <m:ctrlPr>
              <w:rPr>
                <w:rFonts w:ascii="Cambria Math" w:hAnsi="Cambria Math"/>
                <w:i/>
              </w:rPr>
            </m:ctrlPr>
          </m:sSupPr>
          <m:e>
            <m:r>
              <w:rPr>
                <w:rFonts w:ascii="Cambria Math" w:hAnsi="Cambria Math"/>
              </w:rPr>
              <m:t>A</m:t>
            </m:r>
          </m:e>
          <m:sup>
            <m:r>
              <w:rPr>
                <w:rFonts w:ascii="Cambria Math" w:hAnsi="Cambria Math"/>
              </w:rPr>
              <m:t>'</m:t>
            </m:r>
          </m:sup>
        </m:sSup>
      </m:oMath>
      <w:r w:rsidR="009A382D">
        <w:rPr>
          <w:rFonts w:ascii="time new roman" w:hAnsi="time new roman" w:hint="eastAsia"/>
        </w:rPr>
        <w:t>，则按照模糊推理，输出</w:t>
      </w:r>
      <m:oMath>
        <m:sSup>
          <m:sSupPr>
            <m:ctrlPr>
              <w:rPr>
                <w:rFonts w:ascii="Cambria Math" w:hAnsi="Cambria Math"/>
                <w:i/>
              </w:rPr>
            </m:ctrlPr>
          </m:sSupPr>
          <m:e>
            <m:r>
              <w:rPr>
                <w:rFonts w:ascii="Cambria Math" w:hAnsi="Cambria Math"/>
              </w:rPr>
              <m:t>B</m:t>
            </m:r>
          </m:e>
          <m:sup>
            <m:r>
              <w:rPr>
                <w:rFonts w:ascii="Cambria Math" w:hAnsi="Cambria Math"/>
              </w:rPr>
              <m:t>'</m:t>
            </m:r>
          </m:sup>
        </m:sSup>
      </m:oMath>
      <w:r w:rsidR="009A382D">
        <w:rPr>
          <w:rFonts w:ascii="time new roman" w:hAnsi="time new roman" w:hint="eastAsia"/>
        </w:rPr>
        <w:t>用合成规则求取，其矩阵形式为</w:t>
      </w:r>
      <w:r w:rsidR="00B43B56">
        <w:rPr>
          <w:rFonts w:ascii="time new roman" w:hAnsi="time new roman" w:hint="eastAsia"/>
        </w:rPr>
        <w:t xml:space="preserve"> </w:t>
      </w:r>
      <m:oMath>
        <m:sSup>
          <m:sSupPr>
            <m:ctrlPr>
              <w:rPr>
                <w:rFonts w:ascii="Cambria Math" w:hAnsi="Cambria Math"/>
                <w:i/>
              </w:rPr>
            </m:ctrlPr>
          </m:sSupPr>
          <m:e>
            <m:r>
              <w:rPr>
                <w:rFonts w:ascii="Cambria Math" w:hAnsi="Cambria Math"/>
              </w:rPr>
              <m:t>B</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R</m:t>
        </m:r>
      </m:oMath>
      <w:r w:rsidR="00304648">
        <w:rPr>
          <w:rFonts w:ascii="time new roman" w:hAnsi="time new roman" w:hint="eastAsia"/>
        </w:rPr>
        <w:t>。</w:t>
      </w:r>
    </w:p>
    <w:p w14:paraId="42B5FFC2" w14:textId="77777777" w:rsidR="00DE7328" w:rsidRDefault="00304648" w:rsidP="004F7109">
      <w:pPr>
        <w:pStyle w:val="a5"/>
        <w:spacing w:line="400" w:lineRule="exact"/>
        <w:ind w:left="584" w:firstLineChars="0" w:firstLine="0"/>
        <w:rPr>
          <w:rFonts w:ascii="time new roman" w:hAnsi="time new roman" w:hint="eastAsia"/>
        </w:rPr>
      </w:pPr>
      <w:r>
        <w:rPr>
          <w:rFonts w:ascii="time new roman" w:hAnsi="time new roman" w:hint="eastAsia"/>
        </w:rPr>
        <w:t>其中，</w:t>
      </w:r>
      <m:oMath>
        <m:r>
          <w:rPr>
            <w:rFonts w:ascii="Cambria Math" w:hAnsi="Cambria Math"/>
          </w:rPr>
          <m:t>R</m:t>
        </m:r>
      </m:oMath>
      <w:r>
        <w:rPr>
          <w:rFonts w:ascii="time new roman" w:hAnsi="time new roman" w:hint="eastAsia"/>
        </w:rPr>
        <w:t>为</w:t>
      </w:r>
      <w:r>
        <w:rPr>
          <w:rFonts w:ascii="time new roman" w:hAnsi="time new roman" w:hint="eastAsia"/>
        </w:rPr>
        <w:t>A</w:t>
      </w:r>
      <w:r>
        <w:rPr>
          <w:rFonts w:ascii="time new roman" w:hAnsi="time new roman" w:hint="eastAsia"/>
        </w:rPr>
        <w:t>到</w:t>
      </w:r>
      <w:r>
        <w:rPr>
          <w:rFonts w:ascii="time new roman" w:hAnsi="time new roman" w:hint="eastAsia"/>
        </w:rPr>
        <w:t>B</w:t>
      </w:r>
      <w:r>
        <w:rPr>
          <w:rFonts w:ascii="time new roman" w:hAnsi="time new roman" w:hint="eastAsia"/>
        </w:rPr>
        <w:t>的模糊关系。</w:t>
      </w:r>
    </w:p>
    <w:p w14:paraId="39165072" w14:textId="2207267F" w:rsidR="00D66C6B" w:rsidRPr="00D66C6B" w:rsidRDefault="00D66C6B" w:rsidP="00D66C6B">
      <w:pPr>
        <w:spacing w:line="400" w:lineRule="exact"/>
        <w:rPr>
          <w:rFonts w:ascii="time new roman" w:hAnsi="time new roman" w:hint="eastAsia"/>
          <w:b/>
        </w:rPr>
      </w:pPr>
      <w:r w:rsidRPr="00D66C6B">
        <w:rPr>
          <w:rFonts w:ascii="time new roman" w:hAnsi="time new roman" w:hint="eastAsia"/>
          <w:b/>
        </w:rPr>
        <w:t>3.6</w:t>
      </w:r>
      <w:r w:rsidR="00D73D46" w:rsidRPr="00D66C6B">
        <w:rPr>
          <w:rFonts w:ascii="time new roman" w:hAnsi="time new roman" w:hint="eastAsia"/>
          <w:b/>
        </w:rPr>
        <w:t>模糊决策</w:t>
      </w:r>
    </w:p>
    <w:p w14:paraId="5B219070" w14:textId="77F7855D" w:rsidR="00A14D12" w:rsidRDefault="00567913">
      <w:pPr>
        <w:pStyle w:val="a5"/>
        <w:numPr>
          <w:ilvl w:val="0"/>
          <w:numId w:val="1"/>
        </w:numPr>
        <w:spacing w:line="400" w:lineRule="exact"/>
        <w:ind w:firstLineChars="0"/>
        <w:rPr>
          <w:rFonts w:ascii="time new roman" w:hAnsi="time new roman" w:hint="eastAsia"/>
        </w:rPr>
      </w:pPr>
      <w:r w:rsidRPr="00D66C6B">
        <w:rPr>
          <w:rFonts w:ascii="time new roman" w:hAnsi="time new roman" w:hint="eastAsia"/>
        </w:rPr>
        <w:t>由模糊推理得到的输出（结论或者操作）也是一个模糊量，</w:t>
      </w:r>
      <w:r w:rsidR="005743F4" w:rsidRPr="00D66C6B">
        <w:rPr>
          <w:rFonts w:ascii="time new roman" w:hAnsi="time new roman" w:hint="eastAsia"/>
        </w:rPr>
        <w:t>不能直接应用，需要先转化为确定量</w:t>
      </w:r>
      <w:r w:rsidR="00D66C6B">
        <w:rPr>
          <w:rFonts w:ascii="time new roman" w:hAnsi="time new roman" w:hint="eastAsia"/>
        </w:rPr>
        <w:t>，</w:t>
      </w:r>
      <w:r w:rsidR="00372F92" w:rsidRPr="00D66C6B">
        <w:rPr>
          <w:rFonts w:ascii="time new roman" w:hAnsi="time new roman" w:hint="eastAsia"/>
        </w:rPr>
        <w:t>这一过程称为模糊判决、解模糊、清晰化等。</w:t>
      </w:r>
    </w:p>
    <w:p w14:paraId="1D657701" w14:textId="5B4C67A2" w:rsidR="00D66C6B" w:rsidRPr="00D66C6B" w:rsidRDefault="00D66C6B">
      <w:pPr>
        <w:pStyle w:val="a5"/>
        <w:numPr>
          <w:ilvl w:val="0"/>
          <w:numId w:val="1"/>
        </w:numPr>
        <w:spacing w:line="400" w:lineRule="exact"/>
        <w:ind w:firstLineChars="0"/>
        <w:rPr>
          <w:rFonts w:ascii="time new roman" w:hAnsi="time new roman" w:hint="eastAsia"/>
        </w:rPr>
      </w:pPr>
      <w:r>
        <w:rPr>
          <w:rFonts w:ascii="time new roman" w:hAnsi="time new roman" w:hint="eastAsia"/>
        </w:rPr>
        <w:t>模糊决策方法：最大隶属度法、加权平均判决法、中位数法。</w:t>
      </w:r>
    </w:p>
    <w:p w14:paraId="31AF0629" w14:textId="6B54AC7F" w:rsidR="00AC14D6" w:rsidRPr="00CF5E24" w:rsidRDefault="00AC14D6" w:rsidP="00AC14D6">
      <w:pPr>
        <w:spacing w:line="400" w:lineRule="exact"/>
        <w:rPr>
          <w:rFonts w:ascii="time new roman" w:hAnsi="time new roman" w:hint="eastAsia"/>
          <w:b/>
        </w:rPr>
      </w:pPr>
      <w:r w:rsidRPr="00CF5E24">
        <w:rPr>
          <w:rFonts w:ascii="time new roman" w:hAnsi="time new roman" w:hint="eastAsia"/>
          <w:b/>
        </w:rPr>
        <w:t>3.</w:t>
      </w:r>
      <w:r w:rsidR="00D66C6B">
        <w:rPr>
          <w:rFonts w:ascii="time new roman" w:hAnsi="time new roman" w:hint="eastAsia"/>
          <w:b/>
        </w:rPr>
        <w:t>7</w:t>
      </w:r>
      <w:r w:rsidRPr="00CF5E24">
        <w:rPr>
          <w:rFonts w:ascii="time new roman" w:hAnsi="time new roman" w:hint="eastAsia"/>
          <w:b/>
        </w:rPr>
        <w:t xml:space="preserve"> </w:t>
      </w:r>
      <w:r w:rsidRPr="00CF5E24">
        <w:rPr>
          <w:rFonts w:ascii="time new roman" w:hAnsi="time new roman" w:hint="eastAsia"/>
          <w:b/>
        </w:rPr>
        <w:t>综合应用</w:t>
      </w:r>
      <w:r w:rsidR="00CA0D50">
        <w:rPr>
          <w:rFonts w:ascii="time new roman" w:hAnsi="time new roman" w:hint="eastAsia"/>
          <w:b/>
        </w:rPr>
        <w:t xml:space="preserve"> </w:t>
      </w:r>
    </w:p>
    <w:p w14:paraId="228C14D5" w14:textId="77777777" w:rsidR="00A472D2" w:rsidRDefault="001B07FB">
      <w:pPr>
        <w:pStyle w:val="a5"/>
        <w:numPr>
          <w:ilvl w:val="0"/>
          <w:numId w:val="1"/>
        </w:numPr>
        <w:spacing w:line="400" w:lineRule="exact"/>
        <w:ind w:left="584" w:firstLineChars="0" w:hanging="244"/>
        <w:rPr>
          <w:rFonts w:ascii="time new roman" w:hAnsi="time new roman" w:hint="eastAsia"/>
        </w:rPr>
      </w:pPr>
      <w:r>
        <w:rPr>
          <w:rFonts w:ascii="time new roman" w:hAnsi="time new roman" w:hint="eastAsia"/>
        </w:rPr>
        <w:t xml:space="preserve"> </w:t>
      </w:r>
      <w:r w:rsidR="00CB2FC3" w:rsidRPr="00C93401">
        <w:rPr>
          <w:rFonts w:ascii="time new roman" w:hAnsi="time new roman" w:hint="eastAsia"/>
          <w:b/>
        </w:rPr>
        <w:t>例</w:t>
      </w:r>
      <w:r w:rsidR="00CB2FC3">
        <w:rPr>
          <w:rFonts w:ascii="time new roman" w:hAnsi="time new roman" w:hint="eastAsia"/>
        </w:rPr>
        <w:t xml:space="preserve"> </w:t>
      </w:r>
      <w:r w:rsidR="00637984">
        <w:rPr>
          <w:rFonts w:ascii="time new roman" w:hAnsi="time new roman" w:hint="eastAsia"/>
        </w:rPr>
        <w:t>设有模糊推理控制规则：“如果温度低，则将风门开大”。设温度和风门开度的论域为</w:t>
      </w:r>
      <w:r w:rsidR="00637984">
        <w:rPr>
          <w:rFonts w:ascii="time new roman" w:hAnsi="time new roman" w:hint="eastAsia"/>
        </w:rPr>
        <w:t>{1, 2, 3, 4, 5}</w:t>
      </w:r>
      <w:r w:rsidR="00E72FF9">
        <w:rPr>
          <w:rFonts w:ascii="time new roman" w:hAnsi="time new roman" w:hint="eastAsia"/>
        </w:rPr>
        <w:t>。</w:t>
      </w:r>
      <w:r w:rsidR="006F5D6B">
        <w:rPr>
          <w:rFonts w:ascii="time new roman" w:hAnsi="time new roman" w:hint="eastAsia"/>
        </w:rPr>
        <w:t>“温度低”</w:t>
      </w:r>
      <w:r w:rsidR="00B82035">
        <w:rPr>
          <w:rFonts w:ascii="time new roman" w:hAnsi="time new roman" w:hint="eastAsia"/>
        </w:rPr>
        <w:t>和“风门大”的模糊量：</w:t>
      </w:r>
    </w:p>
    <w:p w14:paraId="73080339" w14:textId="77777777" w:rsidR="00B82035" w:rsidRDefault="00B82035" w:rsidP="00B82035">
      <w:pPr>
        <w:pStyle w:val="a5"/>
        <w:spacing w:line="400" w:lineRule="exact"/>
        <w:ind w:left="584" w:firstLineChars="0" w:firstLine="0"/>
        <w:rPr>
          <w:rFonts w:ascii="time new roman" w:hAnsi="time new roman" w:hint="eastAsia"/>
        </w:rPr>
      </w:pPr>
      <w:r>
        <w:rPr>
          <w:rFonts w:ascii="time new roman" w:hAnsi="time new roman" w:hint="eastAsia"/>
        </w:rPr>
        <w:t>“温度低”</w:t>
      </w:r>
      <w:r>
        <w:rPr>
          <w:rFonts w:ascii="time new roman" w:hAnsi="time new roman" w:hint="eastAsia"/>
        </w:rPr>
        <w:t>=1/1+0.6/2+0.3/3+0.0/4+0/5</w:t>
      </w:r>
    </w:p>
    <w:p w14:paraId="1570855D" w14:textId="77777777" w:rsidR="00B82035" w:rsidRDefault="00B82035" w:rsidP="00B82035">
      <w:pPr>
        <w:pStyle w:val="a5"/>
        <w:spacing w:line="400" w:lineRule="exact"/>
        <w:ind w:left="584" w:firstLineChars="0" w:firstLine="0"/>
        <w:rPr>
          <w:rFonts w:ascii="time new roman" w:hAnsi="time new roman" w:hint="eastAsia"/>
        </w:rPr>
      </w:pPr>
      <w:r>
        <w:rPr>
          <w:rFonts w:ascii="time new roman" w:hAnsi="time new roman" w:hint="eastAsia"/>
        </w:rPr>
        <w:t>“风门大”</w:t>
      </w:r>
      <w:r>
        <w:rPr>
          <w:rFonts w:ascii="time new roman" w:hAnsi="time new roman" w:hint="eastAsia"/>
        </w:rPr>
        <w:t>=0/1+0.0/2+0.3/3+0.6/4+1/5</w:t>
      </w:r>
      <w:r w:rsidR="00235CC4">
        <w:rPr>
          <w:rFonts w:ascii="time new roman" w:hAnsi="time new roman" w:hint="eastAsia"/>
        </w:rPr>
        <w:t xml:space="preserve">    </w:t>
      </w:r>
    </w:p>
    <w:p w14:paraId="18B90ABE" w14:textId="77777777" w:rsidR="006625B8" w:rsidRDefault="006625B8" w:rsidP="00B82035">
      <w:pPr>
        <w:pStyle w:val="a5"/>
        <w:spacing w:line="400" w:lineRule="exact"/>
        <w:ind w:left="584" w:firstLineChars="0" w:firstLine="0"/>
        <w:rPr>
          <w:rFonts w:ascii="time new roman" w:hAnsi="time new roman" w:hint="eastAsia"/>
        </w:rPr>
      </w:pPr>
      <w:r>
        <w:rPr>
          <w:rFonts w:ascii="time new roman" w:hAnsi="time new roman" w:hint="eastAsia"/>
        </w:rPr>
        <w:t>已知事实“温度较低”，可以表示为</w:t>
      </w:r>
    </w:p>
    <w:p w14:paraId="0DDDD938" w14:textId="77777777" w:rsidR="006625B8" w:rsidRDefault="006625B8" w:rsidP="00B82035">
      <w:pPr>
        <w:pStyle w:val="a5"/>
        <w:spacing w:line="400" w:lineRule="exact"/>
        <w:ind w:left="584" w:firstLineChars="0" w:firstLine="0"/>
        <w:rPr>
          <w:rFonts w:ascii="time new roman" w:hAnsi="time new roman" w:hint="eastAsia"/>
        </w:rPr>
      </w:pPr>
      <w:r>
        <w:rPr>
          <w:rFonts w:ascii="time new roman" w:hAnsi="time new roman" w:hint="eastAsia"/>
        </w:rPr>
        <w:t>“温度较低”</w:t>
      </w:r>
      <w:r>
        <w:rPr>
          <w:rFonts w:ascii="time new roman" w:hAnsi="time new roman" w:hint="eastAsia"/>
        </w:rPr>
        <w:t>=0.8/1+1/2+0.6/3+0.3/4+0/5</w:t>
      </w:r>
    </w:p>
    <w:p w14:paraId="12E2E3AE" w14:textId="77777777" w:rsidR="006625B8" w:rsidRDefault="006625B8" w:rsidP="00B82035">
      <w:pPr>
        <w:pStyle w:val="a5"/>
        <w:spacing w:line="400" w:lineRule="exact"/>
        <w:ind w:left="584" w:firstLineChars="0" w:firstLine="0"/>
        <w:rPr>
          <w:rFonts w:ascii="time new roman" w:hAnsi="time new roman" w:hint="eastAsia"/>
        </w:rPr>
      </w:pPr>
      <w:r>
        <w:rPr>
          <w:rFonts w:ascii="time new roman" w:hAnsi="time new roman" w:hint="eastAsia"/>
        </w:rPr>
        <w:t>试用模糊推理确定风门开度。</w:t>
      </w:r>
    </w:p>
    <w:p w14:paraId="254555BE" w14:textId="77777777" w:rsidR="006625B8" w:rsidRDefault="006625B8" w:rsidP="00B82035">
      <w:pPr>
        <w:pStyle w:val="a5"/>
        <w:spacing w:line="400" w:lineRule="exact"/>
        <w:ind w:left="584" w:firstLineChars="0" w:firstLine="0"/>
        <w:rPr>
          <w:rFonts w:ascii="time new roman" w:hAnsi="time new roman" w:hint="eastAsia"/>
        </w:rPr>
      </w:pPr>
      <w:r>
        <w:rPr>
          <w:rFonts w:ascii="time new roman" w:hAnsi="time new roman" w:hint="eastAsia"/>
        </w:rPr>
        <w:t>（</w:t>
      </w:r>
      <w:r>
        <w:rPr>
          <w:rFonts w:ascii="time new roman" w:hAnsi="time new roman" w:hint="eastAsia"/>
        </w:rPr>
        <w:t>1</w:t>
      </w:r>
      <w:r>
        <w:rPr>
          <w:rFonts w:ascii="time new roman" w:hAnsi="time new roman" w:hint="eastAsia"/>
        </w:rPr>
        <w:t>）</w:t>
      </w:r>
      <w:r w:rsidR="000E0ECE">
        <w:rPr>
          <w:rFonts w:ascii="time new roman" w:hAnsi="time new roman" w:hint="eastAsia"/>
        </w:rPr>
        <w:t>确定模糊关系</w:t>
      </w:r>
    </w:p>
    <w:p w14:paraId="6FF71118" w14:textId="77777777" w:rsidR="000E0ECE" w:rsidRDefault="00F84C8B" w:rsidP="00B82035">
      <w:pPr>
        <w:pStyle w:val="a5"/>
        <w:spacing w:line="400" w:lineRule="exact"/>
        <w:ind w:left="584" w:firstLineChars="0" w:firstLine="0"/>
        <w:rPr>
          <w:rFonts w:ascii="time new roman" w:hAnsi="time new roman" w:hint="eastAsia"/>
        </w:rPr>
      </w:pPr>
      <w:r>
        <w:rPr>
          <w:rFonts w:ascii="time new roman" w:hAnsi="time new roman" w:hint="eastAsia"/>
          <w:noProof/>
        </w:rPr>
        <w:object w:dxaOrig="1440" w:dyaOrig="1440" w14:anchorId="08B980EB">
          <v:shape id="Object 15" o:spid="_x0000_s2051" type="#_x0000_t75" style="position:absolute;left:0;text-align:left;margin-left:183.65pt;margin-top:2.05pt;width:96.95pt;height:62pt;z-index:251659264;visibility:visible">
            <v:imagedata r:id="rId16" o:title=""/>
          </v:shape>
          <o:OLEObject Type="Embed" ProgID="Equation.DSMT4" ShapeID="Object 15" DrawAspect="Content" ObjectID="_1748345222" r:id="rId17"/>
        </w:object>
      </w:r>
      <w:r>
        <w:rPr>
          <w:rFonts w:ascii="time new roman" w:hAnsi="time new roman" w:hint="eastAsia"/>
          <w:noProof/>
        </w:rPr>
        <w:object w:dxaOrig="1440" w:dyaOrig="1440" w14:anchorId="4F9365D3">
          <v:shape id="Object 13" o:spid="_x0000_s2050" type="#_x0000_t75" style="position:absolute;left:0;text-align:left;margin-left:60.65pt;margin-top:2.05pt;width:123pt;height:62pt;z-index:251658240;visibility:visible">
            <v:imagedata r:id="rId18" o:title=""/>
          </v:shape>
          <o:OLEObject Type="Embed" ProgID="Equation.DSMT4" ShapeID="Object 13" DrawAspect="Content" ObjectID="_1748345223" r:id="rId19"/>
        </w:object>
      </w:r>
    </w:p>
    <w:p w14:paraId="7457B2F6" w14:textId="77777777" w:rsidR="003624CA" w:rsidRDefault="003624CA" w:rsidP="00B82035">
      <w:pPr>
        <w:pStyle w:val="a5"/>
        <w:spacing w:line="400" w:lineRule="exact"/>
        <w:ind w:left="584" w:firstLineChars="0" w:firstLine="0"/>
        <w:rPr>
          <w:rFonts w:ascii="time new roman" w:hAnsi="time new roman" w:hint="eastAsia"/>
        </w:rPr>
      </w:pPr>
    </w:p>
    <w:p w14:paraId="63798146" w14:textId="77777777" w:rsidR="00205466" w:rsidRDefault="00205466" w:rsidP="00B82035">
      <w:pPr>
        <w:pStyle w:val="a5"/>
        <w:spacing w:line="400" w:lineRule="exact"/>
        <w:ind w:left="584" w:firstLineChars="0" w:firstLine="0"/>
        <w:rPr>
          <w:rFonts w:ascii="time new roman" w:hAnsi="time new roman" w:hint="eastAsia"/>
        </w:rPr>
      </w:pPr>
    </w:p>
    <w:p w14:paraId="476148A6" w14:textId="77777777" w:rsidR="00205466" w:rsidRDefault="00205466" w:rsidP="00B82035">
      <w:pPr>
        <w:pStyle w:val="a5"/>
        <w:spacing w:line="400" w:lineRule="exact"/>
        <w:ind w:left="584" w:firstLineChars="0" w:firstLine="0"/>
        <w:rPr>
          <w:rFonts w:ascii="time new roman" w:hAnsi="time new roman" w:hint="eastAsia"/>
        </w:rPr>
      </w:pPr>
      <w:r>
        <w:rPr>
          <w:rFonts w:ascii="time new roman" w:hAnsi="time new roman" w:hint="eastAsia"/>
        </w:rPr>
        <w:t>（</w:t>
      </w:r>
      <w:r>
        <w:rPr>
          <w:rFonts w:ascii="time new roman" w:hAnsi="time new roman" w:hint="eastAsia"/>
        </w:rPr>
        <w:t>2</w:t>
      </w:r>
      <w:r>
        <w:rPr>
          <w:rFonts w:ascii="time new roman" w:hAnsi="time new roman" w:hint="eastAsia"/>
        </w:rPr>
        <w:t>）</w:t>
      </w:r>
      <w:r w:rsidR="009F749E">
        <w:rPr>
          <w:rFonts w:ascii="time new roman" w:hAnsi="time new roman" w:hint="eastAsia"/>
        </w:rPr>
        <w:t>模糊推理</w:t>
      </w:r>
    </w:p>
    <w:p w14:paraId="7A2CE98F" w14:textId="77777777" w:rsidR="00205466" w:rsidRPr="009F749E" w:rsidRDefault="00D05FA4" w:rsidP="00D05FA4">
      <w:pPr>
        <w:pStyle w:val="a5"/>
        <w:ind w:leftChars="278" w:left="584" w:firstLineChars="400" w:firstLine="840"/>
        <w:rPr>
          <w:rFonts w:ascii="time new roman" w:hAnsi="time new roman" w:hint="eastAsia"/>
        </w:rPr>
      </w:pPr>
      <w:r>
        <w:rPr>
          <w:noProof/>
        </w:rPr>
        <w:drawing>
          <wp:inline distT="0" distB="0" distL="0" distR="0" wp14:anchorId="64B6412B" wp14:editId="3EEEEF94">
            <wp:extent cx="2419350" cy="1185131"/>
            <wp:effectExtent l="0" t="0" r="0" b="0"/>
            <wp:docPr id="28672" name="图片 28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2419048" cy="1184983"/>
                    </a:xfrm>
                    <a:prstGeom prst="rect">
                      <a:avLst/>
                    </a:prstGeom>
                  </pic:spPr>
                </pic:pic>
              </a:graphicData>
            </a:graphic>
          </wp:inline>
        </w:drawing>
      </w:r>
    </w:p>
    <w:p w14:paraId="28090A50" w14:textId="77777777" w:rsidR="00205466" w:rsidRDefault="00D05FA4" w:rsidP="00B82035">
      <w:pPr>
        <w:pStyle w:val="a5"/>
        <w:spacing w:line="400" w:lineRule="exact"/>
        <w:ind w:left="584" w:firstLineChars="0" w:firstLine="0"/>
        <w:rPr>
          <w:rFonts w:ascii="time new roman" w:hAnsi="time new roman" w:hint="eastAsia"/>
        </w:rPr>
      </w:pPr>
      <w:r>
        <w:rPr>
          <w:rFonts w:ascii="time new roman" w:hAnsi="time new roman" w:hint="eastAsia"/>
        </w:rPr>
        <w:t>（</w:t>
      </w:r>
      <w:r>
        <w:rPr>
          <w:rFonts w:ascii="time new roman" w:hAnsi="time new roman" w:hint="eastAsia"/>
        </w:rPr>
        <w:t>3</w:t>
      </w:r>
      <w:r>
        <w:rPr>
          <w:rFonts w:ascii="time new roman" w:hAnsi="time new roman" w:hint="eastAsia"/>
        </w:rPr>
        <w:t>）</w:t>
      </w:r>
      <w:r w:rsidR="009709B2">
        <w:rPr>
          <w:rFonts w:ascii="time new roman" w:hAnsi="time new roman" w:hint="eastAsia"/>
        </w:rPr>
        <w:t>模糊决策</w:t>
      </w:r>
    </w:p>
    <w:p w14:paraId="7DDD602C" w14:textId="77777777" w:rsidR="00E14B61" w:rsidRPr="00304648" w:rsidRDefault="00622280" w:rsidP="00304648">
      <w:pPr>
        <w:pStyle w:val="a5"/>
        <w:spacing w:line="400" w:lineRule="exact"/>
        <w:ind w:left="584" w:firstLineChars="0" w:firstLine="0"/>
        <w:rPr>
          <w:rFonts w:ascii="time new roman" w:hAnsi="time new roman" w:hint="eastAsia"/>
        </w:rPr>
      </w:pPr>
      <w:r>
        <w:rPr>
          <w:rFonts w:ascii="time new roman" w:hAnsi="time new roman" w:hint="eastAsia"/>
        </w:rPr>
        <w:t xml:space="preserve">     </w:t>
      </w:r>
      <w:r>
        <w:rPr>
          <w:rFonts w:ascii="time new roman" w:hAnsi="time new roman" w:hint="eastAsia"/>
        </w:rPr>
        <w:t>用最大隶属度法进行决策得风门开度为</w:t>
      </w:r>
      <w:r>
        <w:rPr>
          <w:rFonts w:ascii="time new roman" w:hAnsi="time new roman" w:hint="eastAsia"/>
        </w:rPr>
        <w:t>5</w:t>
      </w:r>
      <w:r w:rsidR="00304648">
        <w:rPr>
          <w:rFonts w:ascii="time new roman" w:hAnsi="time new roman" w:hint="eastAsia"/>
        </w:rPr>
        <w:t>。</w:t>
      </w:r>
    </w:p>
    <w:p w14:paraId="30BF7245" w14:textId="77777777" w:rsidR="0073429D" w:rsidRPr="00B560D4" w:rsidRDefault="00054D13" w:rsidP="0073429D">
      <w:pPr>
        <w:spacing w:beforeLines="10" w:before="31" w:afterLines="30" w:after="93" w:line="400" w:lineRule="exact"/>
        <w:rPr>
          <w:rFonts w:ascii="time new roman" w:hAnsi="time new roman" w:hint="eastAsia"/>
          <w:b/>
          <w:sz w:val="24"/>
          <w:szCs w:val="24"/>
        </w:rPr>
      </w:pPr>
      <w:r>
        <w:rPr>
          <w:rFonts w:ascii="time new roman" w:hAnsi="time new roman" w:hint="eastAsia"/>
          <w:b/>
          <w:sz w:val="24"/>
          <w:szCs w:val="24"/>
        </w:rPr>
        <w:t>4</w:t>
      </w:r>
      <w:r w:rsidR="0073429D" w:rsidRPr="00B560D4">
        <w:rPr>
          <w:rFonts w:ascii="time new roman" w:hAnsi="time new roman" w:hint="eastAsia"/>
          <w:b/>
          <w:sz w:val="24"/>
          <w:szCs w:val="24"/>
        </w:rPr>
        <w:t xml:space="preserve">. </w:t>
      </w:r>
      <w:r w:rsidR="007C4542">
        <w:rPr>
          <w:rFonts w:ascii="time new roman" w:hAnsi="time new roman" w:hint="eastAsia"/>
          <w:b/>
          <w:sz w:val="24"/>
          <w:szCs w:val="24"/>
        </w:rPr>
        <w:t>搜索策略</w:t>
      </w:r>
    </w:p>
    <w:p w14:paraId="3B8F8554" w14:textId="77777777" w:rsidR="0073429D" w:rsidRDefault="0073429D">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Pr>
          <w:rFonts w:ascii="time new roman" w:hAnsi="time new roman" w:hint="eastAsia"/>
        </w:rPr>
        <w:t>理解并掌握</w:t>
      </w:r>
      <w:r w:rsidR="00152783">
        <w:rPr>
          <w:rFonts w:ascii="time new roman" w:hAnsi="time new roman" w:hint="eastAsia"/>
        </w:rPr>
        <w:t>搜索基本概念、状态空间表示及图描述</w:t>
      </w:r>
      <w:r>
        <w:rPr>
          <w:rFonts w:ascii="time new roman" w:hAnsi="time new roman" w:hint="eastAsia"/>
        </w:rPr>
        <w:t>、</w:t>
      </w:r>
      <w:r w:rsidR="00152783">
        <w:rPr>
          <w:rFonts w:ascii="time new roman" w:hAnsi="time new roman" w:hint="eastAsia"/>
        </w:rPr>
        <w:t>宽度</w:t>
      </w:r>
      <w:r w:rsidR="00152783">
        <w:rPr>
          <w:rFonts w:ascii="time new roman" w:hAnsi="time new roman" w:hint="eastAsia"/>
        </w:rPr>
        <w:t>/</w:t>
      </w:r>
      <w:r w:rsidR="00152783">
        <w:rPr>
          <w:rFonts w:ascii="time new roman" w:hAnsi="time new roman" w:hint="eastAsia"/>
        </w:rPr>
        <w:t>深度优先搜索、启发式搜索相关概念</w:t>
      </w:r>
    </w:p>
    <w:p w14:paraId="0BFAAD34" w14:textId="77777777" w:rsidR="0073429D" w:rsidRPr="00CF5E24" w:rsidRDefault="00394593" w:rsidP="0073429D">
      <w:pPr>
        <w:spacing w:line="400" w:lineRule="exact"/>
        <w:rPr>
          <w:rFonts w:ascii="time new roman" w:hAnsi="time new roman" w:hint="eastAsia"/>
          <w:b/>
        </w:rPr>
      </w:pPr>
      <w:r w:rsidRPr="00CF5E24">
        <w:rPr>
          <w:rFonts w:ascii="time new roman" w:hAnsi="time new roman" w:hint="eastAsia"/>
          <w:b/>
        </w:rPr>
        <w:t>4</w:t>
      </w:r>
      <w:r w:rsidR="0073429D" w:rsidRPr="00CF5E24">
        <w:rPr>
          <w:rFonts w:ascii="time new roman" w:hAnsi="time new roman" w:hint="eastAsia"/>
          <w:b/>
        </w:rPr>
        <w:t xml:space="preserve">.1 </w:t>
      </w:r>
      <w:r w:rsidR="00724496" w:rsidRPr="00CF5E24">
        <w:rPr>
          <w:rFonts w:ascii="time new roman" w:hAnsi="time new roman" w:hint="eastAsia"/>
          <w:b/>
        </w:rPr>
        <w:t>搜素基本概念</w:t>
      </w:r>
    </w:p>
    <w:p w14:paraId="2AD35485" w14:textId="77777777" w:rsidR="000B72F8" w:rsidRDefault="0073429D">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sidR="005B69F4">
        <w:rPr>
          <w:rFonts w:ascii="time new roman" w:hAnsi="time new roman" w:hint="eastAsia"/>
        </w:rPr>
        <w:t>按</w:t>
      </w:r>
      <w:r w:rsidR="000B72F8">
        <w:rPr>
          <w:rFonts w:ascii="time new roman" w:hAnsi="time new roman" w:hint="eastAsia"/>
        </w:rPr>
        <w:t>搜索方向</w:t>
      </w:r>
      <w:r w:rsidR="005B69F4">
        <w:rPr>
          <w:rFonts w:ascii="time new roman" w:hAnsi="time new roman" w:hint="eastAsia"/>
        </w:rPr>
        <w:t>分类</w:t>
      </w:r>
      <w:r>
        <w:rPr>
          <w:rFonts w:ascii="time new roman" w:hAnsi="time new roman" w:hint="eastAsia"/>
        </w:rPr>
        <w:t>：</w:t>
      </w:r>
      <w:r w:rsidR="000B72F8" w:rsidRPr="00C93401">
        <w:rPr>
          <w:rFonts w:ascii="time new roman" w:hAnsi="time new roman" w:hint="eastAsia"/>
          <w:b/>
        </w:rPr>
        <w:t>正向</w:t>
      </w:r>
      <w:r w:rsidR="000B72F8">
        <w:rPr>
          <w:rFonts w:ascii="time new roman" w:hAnsi="time new roman" w:hint="eastAsia"/>
        </w:rPr>
        <w:t>搜索（数据驱动的搜索）、</w:t>
      </w:r>
      <w:r w:rsidR="000B72F8" w:rsidRPr="00C93401">
        <w:rPr>
          <w:rFonts w:ascii="time new roman" w:hAnsi="time new roman" w:hint="eastAsia"/>
          <w:b/>
        </w:rPr>
        <w:t>逆向</w:t>
      </w:r>
      <w:r w:rsidR="000B72F8">
        <w:rPr>
          <w:rFonts w:ascii="time new roman" w:hAnsi="time new roman" w:hint="eastAsia"/>
        </w:rPr>
        <w:t>搜索（</w:t>
      </w:r>
      <w:r w:rsidR="00CD02E9">
        <w:rPr>
          <w:rFonts w:ascii="time new roman" w:hAnsi="time new roman" w:hint="eastAsia"/>
        </w:rPr>
        <w:t>目的驱动的搜索</w:t>
      </w:r>
      <w:r w:rsidR="000B72F8">
        <w:rPr>
          <w:rFonts w:ascii="time new roman" w:hAnsi="time new roman" w:hint="eastAsia"/>
        </w:rPr>
        <w:t>）、</w:t>
      </w:r>
      <w:r w:rsidR="000B72F8" w:rsidRPr="00C93401">
        <w:rPr>
          <w:rFonts w:ascii="time new roman" w:hAnsi="time new roman" w:hint="eastAsia"/>
          <w:b/>
        </w:rPr>
        <w:t>双向</w:t>
      </w:r>
      <w:r w:rsidR="000B72F8">
        <w:rPr>
          <w:rFonts w:ascii="time new roman" w:hAnsi="time new roman" w:hint="eastAsia"/>
        </w:rPr>
        <w:t>搜索</w:t>
      </w:r>
      <w:r w:rsidR="00834BAD">
        <w:rPr>
          <w:rFonts w:ascii="time new roman" w:hAnsi="time new roman" w:hint="eastAsia"/>
        </w:rPr>
        <w:t>；</w:t>
      </w:r>
    </w:p>
    <w:p w14:paraId="085E47BD" w14:textId="77777777" w:rsidR="0073429D" w:rsidRDefault="000B72F8">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sidR="005B69F4">
        <w:rPr>
          <w:rFonts w:ascii="time new roman" w:hAnsi="time new roman" w:hint="eastAsia"/>
        </w:rPr>
        <w:t>按有没有使用启发式信息：盲目搜索、</w:t>
      </w:r>
      <w:r w:rsidR="004707B6">
        <w:rPr>
          <w:rFonts w:ascii="time new roman" w:hAnsi="time new roman" w:hint="eastAsia"/>
        </w:rPr>
        <w:t>启发</w:t>
      </w:r>
      <w:r w:rsidR="005B69F4">
        <w:rPr>
          <w:rFonts w:ascii="time new roman" w:hAnsi="time new roman" w:hint="eastAsia"/>
        </w:rPr>
        <w:t>式搜索</w:t>
      </w:r>
    </w:p>
    <w:p w14:paraId="23F2D3D6" w14:textId="77777777" w:rsidR="00BF2739" w:rsidRPr="00C93401" w:rsidRDefault="00DD016D" w:rsidP="006B2C25">
      <w:pPr>
        <w:pStyle w:val="a5"/>
        <w:spacing w:line="400" w:lineRule="exact"/>
        <w:ind w:left="584" w:firstLineChars="0" w:firstLine="0"/>
        <w:rPr>
          <w:rFonts w:ascii="time new roman" w:hAnsi="time new roman" w:hint="eastAsia"/>
          <w:b/>
        </w:rPr>
      </w:pPr>
      <w:r w:rsidRPr="00C93401">
        <w:rPr>
          <w:rFonts w:ascii="time new roman" w:hAnsi="time new roman" w:hint="eastAsia"/>
          <w:b/>
        </w:rPr>
        <w:t>盲目搜索：</w:t>
      </w:r>
      <w:r w:rsidR="00DD53B6" w:rsidRPr="00C93401">
        <w:rPr>
          <w:rFonts w:ascii="time new roman" w:hAnsi="time new roman" w:hint="eastAsia"/>
          <w:b/>
        </w:rPr>
        <w:t>宽度优先搜索、深度优先搜索</w:t>
      </w:r>
    </w:p>
    <w:p w14:paraId="35B578BB" w14:textId="77777777" w:rsidR="00DD53B6" w:rsidRPr="00C93401" w:rsidRDefault="004707B6" w:rsidP="006B2C25">
      <w:pPr>
        <w:pStyle w:val="a5"/>
        <w:spacing w:line="400" w:lineRule="exact"/>
        <w:ind w:left="584" w:firstLineChars="0" w:firstLine="0"/>
        <w:rPr>
          <w:rFonts w:ascii="time new roman" w:hAnsi="time new roman" w:hint="eastAsia"/>
          <w:b/>
        </w:rPr>
      </w:pPr>
      <w:r w:rsidRPr="00C93401">
        <w:rPr>
          <w:rFonts w:ascii="time new roman" w:hAnsi="time new roman" w:hint="eastAsia"/>
          <w:b/>
        </w:rPr>
        <w:t>启发式搜索：</w:t>
      </w:r>
      <w:r w:rsidRPr="00C93401">
        <w:rPr>
          <w:rFonts w:ascii="time new roman" w:hAnsi="time new roman" w:hint="eastAsia"/>
          <w:b/>
        </w:rPr>
        <w:t>A</w:t>
      </w:r>
      <w:r w:rsidRPr="00C93401">
        <w:rPr>
          <w:rFonts w:ascii="time new roman" w:hAnsi="time new roman" w:hint="eastAsia"/>
          <w:b/>
        </w:rPr>
        <w:t>搜索、</w:t>
      </w:r>
      <w:r w:rsidRPr="00C93401">
        <w:rPr>
          <w:rFonts w:ascii="time new roman" w:hAnsi="time new roman" w:hint="eastAsia"/>
          <w:b/>
        </w:rPr>
        <w:t>A*</w:t>
      </w:r>
      <w:r w:rsidRPr="00C93401">
        <w:rPr>
          <w:rFonts w:ascii="time new roman" w:hAnsi="time new roman" w:hint="eastAsia"/>
          <w:b/>
        </w:rPr>
        <w:t>搜索</w:t>
      </w:r>
    </w:p>
    <w:p w14:paraId="0DE57C6C" w14:textId="77777777" w:rsidR="00541241" w:rsidRPr="00CF5E24" w:rsidRDefault="0052225C" w:rsidP="0052225C">
      <w:pPr>
        <w:spacing w:line="400" w:lineRule="exact"/>
        <w:rPr>
          <w:rFonts w:ascii="time new roman" w:hAnsi="time new roman" w:hint="eastAsia"/>
          <w:b/>
        </w:rPr>
      </w:pPr>
      <w:r w:rsidRPr="00CF5E24">
        <w:rPr>
          <w:rFonts w:ascii="time new roman" w:hAnsi="time new roman" w:hint="eastAsia"/>
          <w:b/>
        </w:rPr>
        <w:lastRenderedPageBreak/>
        <w:t xml:space="preserve">4.2 </w:t>
      </w:r>
      <w:r w:rsidR="00F45F93" w:rsidRPr="00CF5E24">
        <w:rPr>
          <w:rFonts w:ascii="time new roman" w:hAnsi="time new roman" w:hint="eastAsia"/>
          <w:b/>
        </w:rPr>
        <w:t>状态空间</w:t>
      </w:r>
    </w:p>
    <w:p w14:paraId="37E2F096" w14:textId="77777777" w:rsidR="0073429D" w:rsidRDefault="0073429D">
      <w:pPr>
        <w:pStyle w:val="a5"/>
        <w:numPr>
          <w:ilvl w:val="0"/>
          <w:numId w:val="1"/>
        </w:numPr>
        <w:ind w:firstLineChars="0"/>
        <w:rPr>
          <w:rFonts w:ascii="time new roman" w:hAnsi="time new roman" w:hint="eastAsia"/>
        </w:rPr>
      </w:pPr>
      <w:r>
        <w:rPr>
          <w:rFonts w:ascii="time new roman" w:hAnsi="time new roman" w:hint="eastAsia"/>
        </w:rPr>
        <w:t xml:space="preserve"> </w:t>
      </w:r>
      <w:r w:rsidR="00F45F93">
        <w:rPr>
          <w:rFonts w:ascii="time new roman" w:hAnsi="time new roman" w:hint="eastAsia"/>
        </w:rPr>
        <w:t>状态空间表示方法</w:t>
      </w:r>
      <w:r>
        <w:rPr>
          <w:rFonts w:ascii="time new roman" w:hAnsi="time new roman" w:hint="eastAsia"/>
        </w:rPr>
        <w:t>：</w:t>
      </w:r>
      <w:r w:rsidR="00E63738">
        <w:rPr>
          <w:rFonts w:ascii="time new roman" w:hAnsi="time new roman" w:hint="eastAsia"/>
        </w:rPr>
        <w:t>(</w:t>
      </w:r>
      <w:r w:rsidR="00E63738" w:rsidRPr="00876B31">
        <w:rPr>
          <w:rFonts w:ascii="time new roman" w:hAnsi="time new roman" w:hint="eastAsia"/>
          <w:i/>
        </w:rPr>
        <w:t>S</w:t>
      </w:r>
      <w:r w:rsidR="00E63738">
        <w:rPr>
          <w:rFonts w:ascii="time new roman" w:hAnsi="time new roman" w:hint="eastAsia"/>
        </w:rPr>
        <w:t xml:space="preserve">, </w:t>
      </w:r>
      <w:r w:rsidR="00E63738" w:rsidRPr="00876B31">
        <w:rPr>
          <w:rFonts w:ascii="time new roman" w:hAnsi="time new roman" w:hint="eastAsia"/>
          <w:i/>
        </w:rPr>
        <w:t>O</w:t>
      </w:r>
      <w:r w:rsidR="00E63738">
        <w:rPr>
          <w:rFonts w:ascii="time new roman" w:hAnsi="time new roman" w:hint="eastAsia"/>
        </w:rPr>
        <w:t xml:space="preserve">, </w:t>
      </w:r>
      <w:r w:rsidR="00E63738" w:rsidRPr="00876B31">
        <w:rPr>
          <w:rFonts w:ascii="time new roman" w:hAnsi="time new roman" w:hint="eastAsia"/>
          <w:i/>
        </w:rPr>
        <w:t>S</w:t>
      </w:r>
      <w:r w:rsidR="00E63738" w:rsidRPr="00876B31">
        <w:rPr>
          <w:rFonts w:ascii="time new roman" w:hAnsi="time new roman" w:hint="eastAsia"/>
          <w:i/>
          <w:sz w:val="20"/>
          <w:vertAlign w:val="subscript"/>
        </w:rPr>
        <w:t>O</w:t>
      </w:r>
      <w:r w:rsidR="00E63738">
        <w:rPr>
          <w:rFonts w:ascii="time new roman" w:hAnsi="time new roman" w:hint="eastAsia"/>
        </w:rPr>
        <w:t xml:space="preserve">, </w:t>
      </w:r>
      <w:r w:rsidR="00E63738" w:rsidRPr="00876B31">
        <w:rPr>
          <w:rFonts w:ascii="time new roman" w:hAnsi="time new roman" w:hint="eastAsia"/>
          <w:i/>
        </w:rPr>
        <w:t>G</w:t>
      </w:r>
      <w:r w:rsidR="00E63738">
        <w:rPr>
          <w:rFonts w:ascii="time new roman" w:hAnsi="time new roman" w:hint="eastAsia"/>
        </w:rPr>
        <w:t>)</w:t>
      </w:r>
      <w:r w:rsidR="00E61FCA" w:rsidRPr="00E61FCA">
        <w:rPr>
          <w:noProof/>
        </w:rPr>
        <w:t xml:space="preserve"> </w:t>
      </w:r>
    </w:p>
    <w:p w14:paraId="18346A8F" w14:textId="77777777" w:rsidR="00204593" w:rsidRDefault="0017053D" w:rsidP="0017053D">
      <w:pPr>
        <w:pStyle w:val="a5"/>
        <w:spacing w:line="400" w:lineRule="exact"/>
        <w:ind w:left="340" w:firstLineChars="0" w:firstLine="0"/>
        <w:rPr>
          <w:rFonts w:ascii="time new roman" w:hAnsi="time new roman" w:hint="eastAsia"/>
        </w:rPr>
      </w:pPr>
      <w:r>
        <w:rPr>
          <w:rFonts w:ascii="time new roman" w:hAnsi="time new roman" w:hint="eastAsia"/>
        </w:rPr>
        <w:t xml:space="preserve">  </w:t>
      </w:r>
      <w:r>
        <w:rPr>
          <w:rFonts w:ascii="time new roman" w:hAnsi="time new roman" w:hint="eastAsia"/>
        </w:rPr>
        <w:t>状态空间的一个解：一个有限的操作算子序列</w:t>
      </w:r>
      <w:r w:rsidR="009F1156">
        <w:rPr>
          <w:rFonts w:hint="eastAsia"/>
          <w:noProof/>
        </w:rPr>
        <w:t>。</w:t>
      </w:r>
      <w:r w:rsidR="009F1156">
        <w:rPr>
          <w:rFonts w:hint="eastAsia"/>
          <w:noProof/>
        </w:rPr>
        <w:t xml:space="preserve">   </w:t>
      </w:r>
      <w:r w:rsidR="009F1156" w:rsidRPr="00EA1A19">
        <w:rPr>
          <w:rFonts w:hint="eastAsia"/>
          <w:i/>
          <w:noProof/>
        </w:rPr>
        <w:t>O</w:t>
      </w:r>
      <w:r w:rsidR="009F1156" w:rsidRPr="009F1156">
        <w:rPr>
          <w:rFonts w:hint="eastAsia"/>
          <w:noProof/>
          <w:vertAlign w:val="subscript"/>
        </w:rPr>
        <w:t>1</w:t>
      </w:r>
      <w:r w:rsidR="009F1156">
        <w:rPr>
          <w:rFonts w:hint="eastAsia"/>
          <w:noProof/>
        </w:rPr>
        <w:t xml:space="preserve">. </w:t>
      </w:r>
      <w:r w:rsidR="009F1156">
        <w:rPr>
          <w:rFonts w:hint="eastAsia"/>
          <w:noProof/>
        </w:rPr>
        <w:t>……</w:t>
      </w:r>
      <w:r w:rsidR="009F1156">
        <w:rPr>
          <w:rFonts w:hint="eastAsia"/>
          <w:noProof/>
        </w:rPr>
        <w:t>,</w:t>
      </w:r>
      <w:r w:rsidR="009F1156" w:rsidRPr="00EA1A19">
        <w:rPr>
          <w:rFonts w:hint="eastAsia"/>
          <w:i/>
          <w:noProof/>
        </w:rPr>
        <w:t xml:space="preserve"> O</w:t>
      </w:r>
      <w:r w:rsidR="009F1156" w:rsidRPr="009F1156">
        <w:rPr>
          <w:rFonts w:hint="eastAsia"/>
          <w:noProof/>
          <w:vertAlign w:val="subscript"/>
        </w:rPr>
        <w:t>k</w:t>
      </w:r>
    </w:p>
    <w:p w14:paraId="2DE8AF0A" w14:textId="77777777" w:rsidR="004946D9" w:rsidRPr="0017053D" w:rsidRDefault="00F84C8B" w:rsidP="0017053D">
      <w:pPr>
        <w:pStyle w:val="a5"/>
        <w:spacing w:line="400" w:lineRule="exact"/>
        <w:ind w:left="340" w:firstLineChars="0" w:firstLine="0"/>
        <w:rPr>
          <w:rFonts w:ascii="time new roman" w:hAnsi="time new roman" w:hint="eastAsia"/>
        </w:rPr>
      </w:pPr>
      <w:r>
        <w:rPr>
          <w:rFonts w:ascii="time new roman" w:hAnsi="time new roman" w:hint="eastAsia"/>
          <w:noProof/>
        </w:rPr>
        <w:object w:dxaOrig="1440" w:dyaOrig="1440" w14:anchorId="6F69DC40">
          <v:shape id="Object 8" o:spid="_x0000_s2057" type="#_x0000_t75" style="position:absolute;left:0;text-align:left;margin-left:27.2pt;margin-top:2.95pt;width:375.8pt;height:23.8pt;z-index:2516623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">
            <v:imagedata r:id="rId21" o:title=""/>
          </v:shape>
          <o:OLEObject Type="Embed" ProgID="Equation.3" ShapeID="Object 8" DrawAspect="Content" ObjectID="_1748345224" r:id="rId22"/>
        </w:object>
      </w:r>
      <w:r w:rsidR="004946D9">
        <w:rPr>
          <w:rFonts w:ascii="time new roman" w:hAnsi="time new roman" w:hint="eastAsia"/>
        </w:rPr>
        <w:t xml:space="preserve">  </w:t>
      </w:r>
    </w:p>
    <w:p w14:paraId="528FEA39" w14:textId="77777777" w:rsidR="00D44E13" w:rsidRPr="00C93401" w:rsidRDefault="00A84A24">
      <w:pPr>
        <w:pStyle w:val="a5"/>
        <w:numPr>
          <w:ilvl w:val="0"/>
          <w:numId w:val="1"/>
        </w:numPr>
        <w:spacing w:line="400" w:lineRule="exact"/>
        <w:ind w:firstLineChars="0"/>
        <w:rPr>
          <w:rFonts w:ascii="time new roman" w:hAnsi="time new roman" w:hint="eastAsia"/>
          <w:b/>
        </w:rPr>
      </w:pPr>
      <w:r>
        <w:rPr>
          <w:rFonts w:ascii="time new roman" w:hAnsi="time new roman" w:hint="eastAsia"/>
        </w:rPr>
        <w:t xml:space="preserve"> </w:t>
      </w:r>
      <w:r w:rsidR="005626B4" w:rsidRPr="00C93401">
        <w:rPr>
          <w:rFonts w:ascii="time new roman" w:hAnsi="time new roman" w:hint="eastAsia"/>
          <w:b/>
        </w:rPr>
        <w:t>状态空间的图描述</w:t>
      </w:r>
    </w:p>
    <w:p w14:paraId="76197381" w14:textId="77777777" w:rsidR="00357E92" w:rsidRDefault="00304E91" w:rsidP="00E910CC">
      <w:pPr>
        <w:pStyle w:val="a5"/>
        <w:spacing w:line="400" w:lineRule="exact"/>
        <w:ind w:left="340" w:firstLineChars="0" w:firstLine="0"/>
        <w:rPr>
          <w:rFonts w:ascii="time new roman" w:hAnsi="time new roman" w:hint="eastAsia"/>
        </w:rPr>
      </w:pPr>
      <w:r w:rsidRPr="00304E91">
        <w:rPr>
          <w:rFonts w:ascii="time new roman" w:hAnsi="time new roman"/>
          <w:noProof/>
        </w:rPr>
        <mc:AlternateContent>
          <mc:Choice Requires="wpg">
            <w:drawing>
              <wp:anchor distT="0" distB="0" distL="114300" distR="114300" simplePos="0" relativeHeight="251664384" behindDoc="0" locked="0" layoutInCell="1" allowOverlap="1" wp14:anchorId="4B337B23" wp14:editId="1107B92C">
                <wp:simplePos x="0" y="0"/>
                <wp:positionH relativeFrom="column">
                  <wp:posOffset>472440</wp:posOffset>
                </wp:positionH>
                <wp:positionV relativeFrom="paragraph">
                  <wp:posOffset>131445</wp:posOffset>
                </wp:positionV>
                <wp:extent cx="4201160" cy="2466340"/>
                <wp:effectExtent l="0" t="0" r="0" b="0"/>
                <wp:wrapNone/>
                <wp:docPr id="18450" name="Group 41"/>
                <wp:cNvGraphicFramePr/>
                <a:graphic xmlns:a="http://schemas.openxmlformats.org/drawingml/2006/main">
                  <a:graphicData uri="http://schemas.microsoft.com/office/word/2010/wordprocessingGroup">
                    <wpg:wgp>
                      <wpg:cNvGrpSpPr/>
                      <wpg:grpSpPr bwMode="auto">
                        <a:xfrm>
                          <a:off x="0" y="0"/>
                          <a:ext cx="4201160" cy="2466340"/>
                          <a:chOff x="0" y="0"/>
                          <a:chExt cx="4997" cy="2884"/>
                        </a:xfrm>
                      </wpg:grpSpPr>
                      <pic:pic xmlns:pic="http://schemas.openxmlformats.org/drawingml/2006/picture">
                        <pic:nvPicPr>
                          <pic:cNvPr id="2" name="图片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853" cy="2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 name="Text Box 37"/>
                        <wps:cNvSpPr txBox="1">
                          <a:spLocks noChangeArrowheads="1"/>
                        </wps:cNvSpPr>
                        <wps:spPr bwMode="auto">
                          <a:xfrm>
                            <a:off x="2645" y="4"/>
                            <a:ext cx="816"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A46714" w14:textId="77777777" w:rsidR="00B86975" w:rsidRDefault="00B86975" w:rsidP="00304E91">
                              <w:pPr>
                                <w:pStyle w:val="a6"/>
                                <w:spacing w:before="240" w:beforeAutospacing="0" w:after="0" w:afterAutospacing="0"/>
                                <w:ind w:left="5250"/>
                                <w:textAlignment w:val="baseline"/>
                              </w:pPr>
                              <w:r>
                                <w:rPr>
                                  <w:rFonts w:ascii="Arial" w:cstheme="minorBidi" w:hint="eastAsia"/>
                                  <w:color w:val="C0504D" w:themeColor="accent2"/>
                                  <w:kern w:val="24"/>
                                  <w:sz w:val="40"/>
                                  <w:szCs w:val="40"/>
                                </w:rPr>
                                <w:t>（状态）</w:t>
                              </w:r>
                            </w:p>
                          </w:txbxContent>
                        </wps:txbx>
                        <wps:bodyPr wrap="square">
                          <a:noAutofit/>
                        </wps:bodyPr>
                      </wps:wsp>
                      <wps:wsp>
                        <wps:cNvPr id="4" name="Text Box 38"/>
                        <wps:cNvSpPr txBox="1">
                          <a:spLocks noChangeArrowheads="1"/>
                        </wps:cNvSpPr>
                        <wps:spPr bwMode="auto">
                          <a:xfrm>
                            <a:off x="3989" y="340"/>
                            <a:ext cx="1008" cy="1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CA63C9" w14:textId="77777777" w:rsidR="00B86975" w:rsidRDefault="00B86975" w:rsidP="00304E91">
                              <w:pPr>
                                <w:pStyle w:val="a6"/>
                                <w:spacing w:before="240" w:beforeAutospacing="0" w:after="0" w:afterAutospacing="0"/>
                                <w:ind w:left="5250"/>
                                <w:textAlignment w:val="baseline"/>
                              </w:pPr>
                              <w:r>
                                <w:rPr>
                                  <w:rFonts w:ascii="Arial" w:cstheme="minorBidi" w:hint="eastAsia"/>
                                  <w:color w:val="C0504D" w:themeColor="accent2"/>
                                  <w:kern w:val="24"/>
                                  <w:sz w:val="40"/>
                                  <w:szCs w:val="40"/>
                                </w:rPr>
                                <w:t>（操作算子）</w:t>
                              </w: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w14:anchorId="4B337B23" id="Group 41" o:spid="_x0000_s1026" style="position:absolute;left:0;text-align:left;margin-left:37.2pt;margin-top:10.35pt;width:330.8pt;height:194.2pt;z-index:251664384;mso-width-relative:margin;mso-height-relative:margin" coordsize="4997,28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">
                <v:shape id="图片 2" o:spid="_x0000_s1027" type="#_x0000_t75" style="position:absolute;width:4853;height:28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">
                  <v:imagedata r:id="rId24" o:title=""/>
                </v:shape>
                <v:shapetype id="_x0000_t202" coordsize="21600,21600" o:spt="202" path="m,l,21600r21600,l21600,xe">
                  <v:stroke joinstyle="miter"/>
                  <v:path gradientshapeok="t" o:connecttype="rect"/>
                </v:shapetype>
                <v:shape id="Text Box 37" o:spid="_x0000_s1028" type="#_x0000_t202" style="position:absolute;left:2645;top:4;width:816;height:1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14:paraId="03A46714" w14:textId="77777777" w:rsidR="00B86975" w:rsidRDefault="00B86975" w:rsidP="00304E91">
                        <w:pPr>
                          <w:pStyle w:val="a6"/>
                          <w:spacing w:before="240" w:beforeAutospacing="0" w:after="0" w:afterAutospacing="0"/>
                          <w:ind w:left="5250"/>
                          <w:textAlignment w:val="baseline"/>
                        </w:pPr>
                        <w:r>
                          <w:rPr>
                            <w:rFonts w:ascii="Arial" w:cstheme="minorBidi" w:hint="eastAsia"/>
                            <w:color w:val="C0504D" w:themeColor="accent2"/>
                            <w:kern w:val="24"/>
                            <w:sz w:val="40"/>
                            <w:szCs w:val="40"/>
                          </w:rPr>
                          <w:t>（状态）</w:t>
                        </w:r>
                      </w:p>
                    </w:txbxContent>
                  </v:textbox>
                </v:shape>
                <v:shape id="Text Box 38" o:spid="_x0000_s1029" type="#_x0000_t202" style="position:absolute;left:3989;top:340;width:1008;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5ACA63C9" w14:textId="77777777" w:rsidR="00B86975" w:rsidRDefault="00B86975" w:rsidP="00304E91">
                        <w:pPr>
                          <w:pStyle w:val="a6"/>
                          <w:spacing w:before="240" w:beforeAutospacing="0" w:after="0" w:afterAutospacing="0"/>
                          <w:ind w:left="5250"/>
                          <w:textAlignment w:val="baseline"/>
                        </w:pPr>
                        <w:r>
                          <w:rPr>
                            <w:rFonts w:ascii="Arial" w:cstheme="minorBidi" w:hint="eastAsia"/>
                            <w:color w:val="C0504D" w:themeColor="accent2"/>
                            <w:kern w:val="24"/>
                            <w:sz w:val="40"/>
                            <w:szCs w:val="40"/>
                          </w:rPr>
                          <w:t>（操作算子）</w:t>
                        </w:r>
                      </w:p>
                    </w:txbxContent>
                  </v:textbox>
                </v:shape>
              </v:group>
            </w:pict>
          </mc:Fallback>
        </mc:AlternateContent>
      </w:r>
    </w:p>
    <w:p w14:paraId="49712428" w14:textId="77777777" w:rsidR="006F6245" w:rsidRDefault="006F6245" w:rsidP="00E910CC">
      <w:pPr>
        <w:pStyle w:val="a5"/>
        <w:spacing w:line="400" w:lineRule="exact"/>
        <w:ind w:left="340" w:firstLineChars="0" w:firstLine="0"/>
        <w:rPr>
          <w:rFonts w:ascii="time new roman" w:hAnsi="time new roman" w:hint="eastAsia"/>
        </w:rPr>
      </w:pPr>
    </w:p>
    <w:p w14:paraId="1484FBF5" w14:textId="77777777" w:rsidR="006F6245" w:rsidRDefault="006F6245" w:rsidP="00E910CC">
      <w:pPr>
        <w:pStyle w:val="a5"/>
        <w:spacing w:line="400" w:lineRule="exact"/>
        <w:ind w:left="340" w:firstLineChars="0" w:firstLine="0"/>
        <w:rPr>
          <w:rFonts w:ascii="time new roman" w:hAnsi="time new roman" w:hint="eastAsia"/>
        </w:rPr>
      </w:pPr>
    </w:p>
    <w:p w14:paraId="4CC2AF49" w14:textId="77777777" w:rsidR="006F6245" w:rsidRDefault="006F6245" w:rsidP="00E910CC">
      <w:pPr>
        <w:pStyle w:val="a5"/>
        <w:spacing w:line="400" w:lineRule="exact"/>
        <w:ind w:left="340" w:firstLineChars="0" w:firstLine="0"/>
        <w:rPr>
          <w:rFonts w:ascii="time new roman" w:hAnsi="time new roman" w:hint="eastAsia"/>
        </w:rPr>
      </w:pPr>
    </w:p>
    <w:p w14:paraId="63CB4FB8" w14:textId="77777777" w:rsidR="006F6245" w:rsidRDefault="006F6245" w:rsidP="00E910CC">
      <w:pPr>
        <w:pStyle w:val="a5"/>
        <w:spacing w:line="400" w:lineRule="exact"/>
        <w:ind w:left="340" w:firstLineChars="0" w:firstLine="0"/>
        <w:rPr>
          <w:rFonts w:ascii="time new roman" w:hAnsi="time new roman" w:hint="eastAsia"/>
        </w:rPr>
      </w:pPr>
    </w:p>
    <w:p w14:paraId="09BE3BA2" w14:textId="77777777" w:rsidR="006F6245" w:rsidRDefault="006F6245" w:rsidP="00E910CC">
      <w:pPr>
        <w:pStyle w:val="a5"/>
        <w:spacing w:line="400" w:lineRule="exact"/>
        <w:ind w:left="340" w:firstLineChars="0" w:firstLine="0"/>
        <w:rPr>
          <w:rFonts w:ascii="time new roman" w:hAnsi="time new roman" w:hint="eastAsia"/>
        </w:rPr>
      </w:pPr>
    </w:p>
    <w:p w14:paraId="62027E01" w14:textId="77777777" w:rsidR="00304E91" w:rsidRDefault="00304E91" w:rsidP="00E910CC">
      <w:pPr>
        <w:pStyle w:val="a5"/>
        <w:spacing w:line="400" w:lineRule="exact"/>
        <w:ind w:left="340" w:firstLineChars="0" w:firstLine="0"/>
        <w:rPr>
          <w:rFonts w:ascii="time new roman" w:hAnsi="time new roman" w:hint="eastAsia"/>
        </w:rPr>
      </w:pPr>
    </w:p>
    <w:p w14:paraId="14A8E97F" w14:textId="77777777" w:rsidR="00304E91" w:rsidRDefault="00304E91" w:rsidP="00E910CC">
      <w:pPr>
        <w:pStyle w:val="a5"/>
        <w:spacing w:line="400" w:lineRule="exact"/>
        <w:ind w:left="340" w:firstLineChars="0" w:firstLine="0"/>
        <w:rPr>
          <w:rFonts w:ascii="time new roman" w:hAnsi="time new roman" w:hint="eastAsia"/>
        </w:rPr>
      </w:pPr>
    </w:p>
    <w:p w14:paraId="2F126DA7" w14:textId="77777777" w:rsidR="00304E91" w:rsidRDefault="00304E91" w:rsidP="00E910CC">
      <w:pPr>
        <w:pStyle w:val="a5"/>
        <w:spacing w:line="400" w:lineRule="exact"/>
        <w:ind w:left="340" w:firstLineChars="0" w:firstLine="0"/>
        <w:rPr>
          <w:rFonts w:ascii="time new roman" w:hAnsi="time new roman" w:hint="eastAsia"/>
        </w:rPr>
      </w:pPr>
    </w:p>
    <w:p w14:paraId="71056234" w14:textId="77777777" w:rsidR="00304E91" w:rsidRDefault="00304E91" w:rsidP="00E910CC">
      <w:pPr>
        <w:pStyle w:val="a5"/>
        <w:spacing w:line="400" w:lineRule="exact"/>
        <w:ind w:left="340" w:firstLineChars="0" w:firstLine="0"/>
        <w:rPr>
          <w:rFonts w:ascii="time new roman" w:hAnsi="time new roman" w:hint="eastAsia"/>
        </w:rPr>
      </w:pPr>
    </w:p>
    <w:p w14:paraId="76954A1E" w14:textId="77777777" w:rsidR="00304E91" w:rsidRPr="00CF5E24" w:rsidRDefault="00670202" w:rsidP="00670202">
      <w:pPr>
        <w:spacing w:line="400" w:lineRule="exact"/>
        <w:rPr>
          <w:rFonts w:ascii="time new roman" w:hAnsi="time new roman" w:hint="eastAsia"/>
          <w:b/>
        </w:rPr>
      </w:pPr>
      <w:r w:rsidRPr="00CF5E24">
        <w:rPr>
          <w:rFonts w:ascii="time new roman" w:hAnsi="time new roman" w:hint="eastAsia"/>
          <w:b/>
        </w:rPr>
        <w:t xml:space="preserve">4.3 </w:t>
      </w:r>
      <w:r w:rsidR="000F24FB" w:rsidRPr="00CF5E24">
        <w:rPr>
          <w:rFonts w:ascii="time new roman" w:hAnsi="time new roman" w:hint="eastAsia"/>
          <w:b/>
        </w:rPr>
        <w:t>盲目的图搜索</w:t>
      </w:r>
    </w:p>
    <w:p w14:paraId="58494A06" w14:textId="77777777" w:rsidR="002D6096" w:rsidRPr="00C93401" w:rsidRDefault="00DC3EBD">
      <w:pPr>
        <w:pStyle w:val="a5"/>
        <w:numPr>
          <w:ilvl w:val="0"/>
          <w:numId w:val="1"/>
        </w:numPr>
        <w:spacing w:line="400" w:lineRule="exact"/>
        <w:ind w:firstLineChars="0"/>
        <w:rPr>
          <w:rFonts w:ascii="time new roman" w:hAnsi="time new roman" w:hint="eastAsia"/>
          <w:b/>
        </w:rPr>
      </w:pPr>
      <w:r>
        <w:rPr>
          <w:rFonts w:ascii="time new roman" w:hAnsi="time new roman" w:hint="eastAsia"/>
        </w:rPr>
        <w:t xml:space="preserve"> </w:t>
      </w:r>
      <w:r w:rsidR="00E13B4F" w:rsidRPr="00C93401">
        <w:rPr>
          <w:rFonts w:ascii="time new roman" w:hAnsi="time new roman" w:hint="eastAsia"/>
          <w:b/>
        </w:rPr>
        <w:t>宽度优先搜索策略</w:t>
      </w:r>
      <w:r w:rsidR="00F550D2" w:rsidRPr="00C93401">
        <w:rPr>
          <w:rFonts w:ascii="time new roman" w:hAnsi="time new roman" w:hint="eastAsia"/>
          <w:b/>
        </w:rPr>
        <w:t>（广度优先搜搜）</w:t>
      </w:r>
    </w:p>
    <w:p w14:paraId="0EA99C07" w14:textId="77777777" w:rsidR="00052430" w:rsidRDefault="0006554C" w:rsidP="0006554C">
      <w:pPr>
        <w:pStyle w:val="a5"/>
        <w:spacing w:line="400" w:lineRule="exact"/>
        <w:ind w:left="584" w:firstLineChars="0" w:firstLine="0"/>
        <w:rPr>
          <w:rFonts w:ascii="time new roman" w:hAnsi="time new roman" w:hint="eastAsia"/>
        </w:rPr>
      </w:pPr>
      <w:r>
        <w:rPr>
          <w:rFonts w:ascii="time new roman" w:hAnsi="time new roman" w:hint="eastAsia"/>
        </w:rPr>
        <w:t>搜索方式</w:t>
      </w:r>
      <w:r w:rsidR="0067714A">
        <w:rPr>
          <w:rFonts w:ascii="time new roman" w:hAnsi="time new roman" w:hint="eastAsia"/>
        </w:rPr>
        <w:t>：</w:t>
      </w:r>
      <w:r w:rsidR="0067714A" w:rsidRPr="0006554C">
        <w:rPr>
          <w:rFonts w:ascii="time new roman" w:hAnsi="time new roman" w:hint="eastAsia"/>
        </w:rPr>
        <w:t>以接近起始节点的程度（深度）为依据，进行</w:t>
      </w:r>
      <w:r w:rsidR="0067714A" w:rsidRPr="00C93401">
        <w:rPr>
          <w:rFonts w:ascii="time new roman" w:hAnsi="time new roman" w:hint="eastAsia"/>
          <w:b/>
        </w:rPr>
        <w:t>逐层扩展</w:t>
      </w:r>
      <w:r w:rsidR="0067714A" w:rsidRPr="0006554C">
        <w:rPr>
          <w:rFonts w:ascii="time new roman" w:hAnsi="time new roman" w:hint="eastAsia"/>
        </w:rPr>
        <w:t>的节点搜索方法。</w:t>
      </w:r>
    </w:p>
    <w:p w14:paraId="1BD375D6" w14:textId="77777777" w:rsidR="00A32C09" w:rsidRDefault="00A32C09">
      <w:pPr>
        <w:pStyle w:val="a5"/>
        <w:numPr>
          <w:ilvl w:val="0"/>
          <w:numId w:val="1"/>
        </w:numPr>
        <w:spacing w:line="400" w:lineRule="exact"/>
        <w:ind w:firstLineChars="0"/>
        <w:rPr>
          <w:rFonts w:ascii="time new roman" w:hAnsi="time new roman" w:hint="eastAsia"/>
        </w:rPr>
      </w:pPr>
      <w:r>
        <w:rPr>
          <w:rFonts w:ascii="time new roman" w:hAnsi="time new roman" w:hint="eastAsia"/>
        </w:rPr>
        <w:t>深度优先搜索策略</w:t>
      </w:r>
    </w:p>
    <w:p w14:paraId="1A5C5C8D" w14:textId="77777777" w:rsidR="00A32C09" w:rsidRDefault="00A32C09" w:rsidP="00A32C09">
      <w:pPr>
        <w:pStyle w:val="a5"/>
        <w:spacing w:line="400" w:lineRule="exact"/>
        <w:ind w:left="584" w:firstLineChars="0" w:firstLine="0"/>
        <w:rPr>
          <w:rFonts w:ascii="time new roman" w:hAnsi="time new roman" w:hint="eastAsia"/>
        </w:rPr>
      </w:pPr>
      <w:r>
        <w:rPr>
          <w:rFonts w:ascii="time new roman" w:hAnsi="time new roman" w:hint="eastAsia"/>
        </w:rPr>
        <w:t>搜索方式：</w:t>
      </w:r>
      <w:r w:rsidR="00BE25BD">
        <w:rPr>
          <w:rFonts w:ascii="time new roman" w:hAnsi="time new roman" w:hint="eastAsia"/>
        </w:rPr>
        <w:t>首先</w:t>
      </w:r>
      <w:r w:rsidR="00BE25BD" w:rsidRPr="00C93401">
        <w:rPr>
          <w:rFonts w:ascii="time new roman" w:hAnsi="time new roman" w:hint="eastAsia"/>
          <w:b/>
        </w:rPr>
        <w:t>扩展最新产生的节点</w:t>
      </w:r>
      <w:r w:rsidR="00BE25BD">
        <w:rPr>
          <w:rFonts w:ascii="time new roman" w:hAnsi="time new roman" w:hint="eastAsia"/>
        </w:rPr>
        <w:t>，深度相等的节点按生成次序的盲目搜索。</w:t>
      </w:r>
    </w:p>
    <w:p w14:paraId="64573D79" w14:textId="77777777" w:rsidR="00A32C09" w:rsidRDefault="00161266" w:rsidP="00A32C09">
      <w:pPr>
        <w:pStyle w:val="a5"/>
        <w:spacing w:line="400" w:lineRule="exact"/>
        <w:ind w:left="584" w:firstLineChars="0" w:firstLine="0"/>
        <w:rPr>
          <w:rFonts w:ascii="time new roman" w:hAnsi="time new roman" w:hint="eastAsia"/>
        </w:rPr>
      </w:pPr>
      <w:r>
        <w:rPr>
          <w:rFonts w:ascii="time new roman" w:hAnsi="time new roman" w:hint="eastAsia"/>
        </w:rPr>
        <w:t>深度优先搜索</w:t>
      </w:r>
      <w:r w:rsidRPr="00C93401">
        <w:rPr>
          <w:rFonts w:ascii="time new roman" w:hAnsi="time new roman" w:hint="eastAsia"/>
          <w:b/>
        </w:rPr>
        <w:t>并不能保证</w:t>
      </w:r>
      <w:r>
        <w:rPr>
          <w:rFonts w:ascii="time new roman" w:hAnsi="time new roman" w:hint="eastAsia"/>
        </w:rPr>
        <w:t>第一次搜索到的某个状态时的路径是到这个状态的最短路径。</w:t>
      </w:r>
    </w:p>
    <w:p w14:paraId="01DE4A44" w14:textId="77777777" w:rsidR="006E70D1" w:rsidRDefault="00443B71">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sidR="006E70D1">
        <w:rPr>
          <w:rFonts w:ascii="time new roman" w:hAnsi="time new roman" w:hint="eastAsia"/>
        </w:rPr>
        <w:t>深度优先和宽度优先搜索的</w:t>
      </w:r>
      <w:r w:rsidR="006E70D1" w:rsidRPr="00C93401">
        <w:rPr>
          <w:rFonts w:ascii="time new roman" w:hAnsi="time new roman" w:hint="eastAsia"/>
          <w:b/>
        </w:rPr>
        <w:t>适应性强，但效率往往不</w:t>
      </w:r>
      <w:r w:rsidRPr="00C93401">
        <w:rPr>
          <w:rFonts w:ascii="time new roman" w:hAnsi="time new roman" w:hint="eastAsia"/>
          <w:b/>
        </w:rPr>
        <w:t>高</w:t>
      </w:r>
      <w:r w:rsidR="00CF5E24">
        <w:rPr>
          <w:rFonts w:ascii="time new roman" w:hAnsi="time new roman" w:hint="eastAsia"/>
        </w:rPr>
        <w:t>；</w:t>
      </w:r>
    </w:p>
    <w:p w14:paraId="47D3B71E" w14:textId="77777777" w:rsidR="00CF5E24" w:rsidRDefault="00CF5E24">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Pr>
          <w:rFonts w:ascii="time new roman" w:hAnsi="time new roman" w:hint="eastAsia"/>
        </w:rPr>
        <w:t>回溯是状态空间搜索的一个基本算法。各种图搜索算法，包括深度</w:t>
      </w:r>
      <w:r>
        <w:rPr>
          <w:rFonts w:ascii="time new roman" w:hAnsi="time new roman" w:hint="eastAsia"/>
        </w:rPr>
        <w:t>/</w:t>
      </w:r>
      <w:r>
        <w:rPr>
          <w:rFonts w:ascii="time new roman" w:hAnsi="time new roman" w:hint="eastAsia"/>
        </w:rPr>
        <w:t>宽度</w:t>
      </w:r>
      <w:r>
        <w:rPr>
          <w:rFonts w:ascii="time new roman" w:hAnsi="time new roman" w:hint="eastAsia"/>
        </w:rPr>
        <w:t>/</w:t>
      </w:r>
      <w:r>
        <w:rPr>
          <w:rFonts w:ascii="time new roman" w:hAnsi="time new roman" w:hint="eastAsia"/>
        </w:rPr>
        <w:t>最好优先搜索等，</w:t>
      </w:r>
      <w:r w:rsidRPr="00C93401">
        <w:rPr>
          <w:rFonts w:ascii="time new roman" w:hAnsi="time new roman" w:hint="eastAsia"/>
          <w:b/>
        </w:rPr>
        <w:t>都含有回溯</w:t>
      </w:r>
      <w:r>
        <w:rPr>
          <w:rFonts w:ascii="time new roman" w:hAnsi="time new roman" w:hint="eastAsia"/>
        </w:rPr>
        <w:t>的思想。</w:t>
      </w:r>
    </w:p>
    <w:p w14:paraId="2024DE62" w14:textId="77777777" w:rsidR="00471718" w:rsidRPr="00CF5E24" w:rsidRDefault="00883E97" w:rsidP="00471718">
      <w:pPr>
        <w:spacing w:line="400" w:lineRule="exact"/>
        <w:rPr>
          <w:rFonts w:ascii="time new roman" w:hAnsi="time new roman" w:hint="eastAsia"/>
          <w:b/>
        </w:rPr>
      </w:pPr>
      <w:r w:rsidRPr="00CF5E24">
        <w:rPr>
          <w:rFonts w:ascii="time new roman" w:hAnsi="time new roman" w:hint="eastAsia"/>
          <w:b/>
        </w:rPr>
        <w:t>4.4</w:t>
      </w:r>
      <w:r w:rsidR="00471718" w:rsidRPr="00CF5E24">
        <w:rPr>
          <w:rFonts w:ascii="time new roman" w:hAnsi="time new roman" w:hint="eastAsia"/>
          <w:b/>
        </w:rPr>
        <w:t xml:space="preserve"> </w:t>
      </w:r>
      <w:r w:rsidRPr="00CF5E24">
        <w:rPr>
          <w:rFonts w:ascii="time new roman" w:hAnsi="time new roman" w:hint="eastAsia"/>
          <w:b/>
        </w:rPr>
        <w:t>启发式图搜索</w:t>
      </w:r>
      <w:r w:rsidR="00530FD0" w:rsidRPr="00CF5E24">
        <w:rPr>
          <w:rFonts w:ascii="time new roman" w:hAnsi="time new roman" w:hint="eastAsia"/>
          <w:b/>
        </w:rPr>
        <w:t>策略</w:t>
      </w:r>
    </w:p>
    <w:p w14:paraId="41740FF9" w14:textId="77777777" w:rsidR="00471718" w:rsidRDefault="00471718">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sidR="00530FD0">
        <w:rPr>
          <w:rFonts w:ascii="time new roman" w:hAnsi="time new roman" w:hint="eastAsia"/>
        </w:rPr>
        <w:t>启发式策略就是利用与问题有关的</w:t>
      </w:r>
      <w:r w:rsidR="00530FD0" w:rsidRPr="00AF328E">
        <w:rPr>
          <w:rFonts w:ascii="time new roman" w:hAnsi="time new roman" w:hint="eastAsia"/>
          <w:b/>
        </w:rPr>
        <w:t>启发式信息</w:t>
      </w:r>
      <w:r w:rsidR="00530FD0">
        <w:rPr>
          <w:rFonts w:ascii="time new roman" w:hAnsi="time new roman" w:hint="eastAsia"/>
        </w:rPr>
        <w:t>进行搜索。</w:t>
      </w:r>
    </w:p>
    <w:p w14:paraId="1C958A0B" w14:textId="77777777" w:rsidR="00052430" w:rsidRPr="00471718" w:rsidRDefault="004763EB">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Pr>
          <w:rFonts w:ascii="time new roman" w:hAnsi="time new roman" w:hint="eastAsia"/>
        </w:rPr>
        <w:t>估价函数：估算节点</w:t>
      </w:r>
      <w:r w:rsidRPr="00AF328E">
        <w:rPr>
          <w:rFonts w:ascii="time new roman" w:hAnsi="time new roman" w:hint="eastAsia"/>
          <w:b/>
        </w:rPr>
        <w:t>“希望”</w:t>
      </w:r>
      <w:r>
        <w:rPr>
          <w:rFonts w:ascii="time new roman" w:hAnsi="time new roman" w:hint="eastAsia"/>
        </w:rPr>
        <w:t>程度的量度</w:t>
      </w:r>
      <w:r w:rsidR="009C1639">
        <w:rPr>
          <w:rFonts w:ascii="time new roman" w:hAnsi="time new roman" w:hint="eastAsia"/>
        </w:rPr>
        <w:t>，估价函数</w:t>
      </w:r>
      <w:r w:rsidR="009C1639" w:rsidRPr="00AF328E">
        <w:rPr>
          <w:rFonts w:ascii="time new roman" w:hAnsi="time new roman" w:hint="eastAsia"/>
          <w:b/>
        </w:rPr>
        <w:t>不唯一</w:t>
      </w:r>
      <w:r w:rsidR="00843E68">
        <w:rPr>
          <w:rFonts w:ascii="time new roman" w:hAnsi="time new roman" w:hint="eastAsia"/>
        </w:rPr>
        <w:t>，可以有</w:t>
      </w:r>
      <w:r w:rsidR="00843E68" w:rsidRPr="00AF328E">
        <w:rPr>
          <w:rFonts w:ascii="time new roman" w:hAnsi="time new roman" w:hint="eastAsia"/>
          <w:b/>
        </w:rPr>
        <w:t>多种</w:t>
      </w:r>
      <w:r w:rsidR="00843E68">
        <w:rPr>
          <w:rFonts w:ascii="time new roman" w:hAnsi="time new roman" w:hint="eastAsia"/>
        </w:rPr>
        <w:t>选择方法</w:t>
      </w:r>
      <w:r w:rsidR="003E06A3">
        <w:rPr>
          <w:rFonts w:ascii="time new roman" w:hAnsi="time new roman" w:hint="eastAsia"/>
        </w:rPr>
        <w:t>；</w:t>
      </w:r>
    </w:p>
    <w:p w14:paraId="2FDD7F85" w14:textId="77777777" w:rsidR="00F00A96" w:rsidRPr="002A21AF" w:rsidRDefault="00F84C8B" w:rsidP="00E910CC">
      <w:pPr>
        <w:pStyle w:val="a5"/>
        <w:spacing w:line="400" w:lineRule="exact"/>
        <w:ind w:left="340" w:firstLineChars="0" w:firstLine="0"/>
        <w:rPr>
          <w:rFonts w:ascii="time new roman" w:hAnsi="time new roman" w:hint="eastAsia"/>
        </w:rPr>
      </w:pPr>
      <w:r>
        <w:rPr>
          <w:rFonts w:ascii="time new roman" w:hAnsi="time new roman" w:hint="eastAsia"/>
          <w:noProof/>
        </w:rPr>
        <w:object w:dxaOrig="1440" w:dyaOrig="1440" w14:anchorId="70577D16">
          <v:shape id="_x0000_s2058" type="#_x0000_t75" style="position:absolute;left:0;text-align:left;margin-left:78.3pt;margin-top:2.5pt;width:103.95pt;height:16pt;z-index:2516654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" strokeweight="3pt">
            <v:imagedata r:id="rId25" o:title=""/>
            <o:lock v:ext="edit" aspectratio="f"/>
          </v:shape>
          <o:OLEObject Type="Embed" ProgID="Equation.3" ShapeID="_x0000_s2058" DrawAspect="Content" ObjectID="_1748345225" r:id="rId26"/>
        </w:object>
      </w:r>
      <w:r w:rsidR="00B06B23">
        <w:rPr>
          <w:rFonts w:ascii="time new roman" w:hAnsi="time new roman" w:hint="eastAsia"/>
        </w:rPr>
        <w:t xml:space="preserve">           </w:t>
      </w:r>
    </w:p>
    <w:p w14:paraId="5F71DBA5" w14:textId="77777777" w:rsidR="00B86975" w:rsidRDefault="00B86975" w:rsidP="003F7A9C">
      <w:pPr>
        <w:pStyle w:val="a5"/>
        <w:spacing w:line="400" w:lineRule="exact"/>
        <w:ind w:leftChars="162" w:left="340" w:firstLineChars="600" w:firstLine="1260"/>
        <w:rPr>
          <w:rFonts w:ascii="time new roman" w:hAnsi="time new roman" w:hint="eastAsia"/>
        </w:rPr>
      </w:pPr>
      <w:r w:rsidRPr="00A91F66">
        <w:rPr>
          <w:rFonts w:ascii="time new roman" w:hAnsi="time new roman"/>
        </w:rPr>
        <w:t>g(n)</w:t>
      </w:r>
      <w:r w:rsidRPr="00A91F66">
        <w:rPr>
          <w:rFonts w:ascii="time new roman" w:hAnsi="time new roman" w:hint="eastAsia"/>
        </w:rPr>
        <w:t>：从初始节点</w:t>
      </w:r>
      <w:r w:rsidRPr="00A91F66">
        <w:rPr>
          <w:rFonts w:ascii="time new roman" w:hAnsi="time new roman" w:hint="eastAsia"/>
        </w:rPr>
        <w:t xml:space="preserve"> </w:t>
      </w:r>
      <w:r w:rsidRPr="0082575C">
        <w:rPr>
          <w:rFonts w:ascii="time new roman" w:hAnsi="time new roman"/>
          <w:i/>
        </w:rPr>
        <w:t>S</w:t>
      </w:r>
      <w:r w:rsidRPr="0082575C">
        <w:rPr>
          <w:rFonts w:ascii="time new roman" w:hAnsi="time new roman"/>
          <w:i/>
          <w:vertAlign w:val="subscript"/>
        </w:rPr>
        <w:t>0</w:t>
      </w:r>
      <w:r w:rsidRPr="0082575C">
        <w:rPr>
          <w:rFonts w:ascii="time new roman" w:hAnsi="time new roman"/>
          <w:i/>
        </w:rPr>
        <w:t xml:space="preserve"> </w:t>
      </w:r>
      <w:r w:rsidRPr="00A91F66">
        <w:rPr>
          <w:rFonts w:ascii="time new roman" w:hAnsi="time new roman" w:hint="eastAsia"/>
        </w:rPr>
        <w:t>到节点</w:t>
      </w:r>
      <w:r w:rsidRPr="0082575C">
        <w:rPr>
          <w:rFonts w:ascii="time new roman" w:hAnsi="time new roman" w:hint="eastAsia"/>
          <w:i/>
        </w:rPr>
        <w:t xml:space="preserve"> </w:t>
      </w:r>
      <w:r w:rsidRPr="0082575C">
        <w:rPr>
          <w:rFonts w:ascii="time new roman" w:hAnsi="time new roman"/>
          <w:i/>
        </w:rPr>
        <w:t>n</w:t>
      </w:r>
      <w:r w:rsidRPr="00A91F66">
        <w:rPr>
          <w:rFonts w:ascii="time new roman" w:hAnsi="time new roman"/>
        </w:rPr>
        <w:t xml:space="preserve"> </w:t>
      </w:r>
      <w:r w:rsidRPr="00A91F66">
        <w:rPr>
          <w:rFonts w:ascii="time new roman" w:hAnsi="time new roman" w:hint="eastAsia"/>
        </w:rPr>
        <w:t>的实际代价</w:t>
      </w:r>
      <w:r w:rsidRPr="00A91F66">
        <w:rPr>
          <w:rFonts w:ascii="time new roman" w:hAnsi="time new roman"/>
        </w:rPr>
        <w:t xml:space="preserve"> </w:t>
      </w:r>
      <w:r w:rsidRPr="00A91F66">
        <w:rPr>
          <w:rFonts w:ascii="time new roman" w:hAnsi="time new roman"/>
        </w:rPr>
        <w:t>；</w:t>
      </w:r>
    </w:p>
    <w:p w14:paraId="2E0429FA" w14:textId="77777777" w:rsidR="003F7A9C" w:rsidRPr="003F7A9C" w:rsidRDefault="003F7A9C" w:rsidP="003F7A9C">
      <w:pPr>
        <w:pStyle w:val="a5"/>
        <w:spacing w:line="400" w:lineRule="exact"/>
        <w:ind w:leftChars="162" w:left="340" w:firstLineChars="600" w:firstLine="1260"/>
        <w:rPr>
          <w:rFonts w:ascii="time new roman" w:hAnsi="time new roman" w:hint="eastAsia"/>
        </w:rPr>
      </w:pPr>
      <w:r>
        <w:rPr>
          <w:rFonts w:ascii="time new roman" w:hAnsi="time new roman" w:hint="eastAsia"/>
        </w:rPr>
        <w:t>h(n)</w:t>
      </w:r>
      <w:r>
        <w:rPr>
          <w:rFonts w:ascii="time new roman" w:hAnsi="time new roman" w:hint="eastAsia"/>
        </w:rPr>
        <w:t>：</w:t>
      </w:r>
      <w:r w:rsidRPr="003F7A9C">
        <w:rPr>
          <w:rFonts w:ascii="time new roman" w:hAnsi="time new roman" w:hint="eastAsia"/>
        </w:rPr>
        <w:t>从节点</w:t>
      </w:r>
      <w:r w:rsidRPr="003F7A9C">
        <w:rPr>
          <w:rFonts w:ascii="time new roman" w:hAnsi="time new roman" w:hint="eastAsia"/>
        </w:rPr>
        <w:t xml:space="preserve"> </w:t>
      </w:r>
      <w:r w:rsidRPr="0082575C">
        <w:rPr>
          <w:rFonts w:ascii="time new roman" w:hAnsi="time new roman" w:hint="eastAsia"/>
          <w:i/>
        </w:rPr>
        <w:t>n</w:t>
      </w:r>
      <w:r w:rsidRPr="003F7A9C">
        <w:rPr>
          <w:rFonts w:ascii="time new roman" w:hAnsi="time new roman" w:hint="eastAsia"/>
        </w:rPr>
        <w:t xml:space="preserve"> </w:t>
      </w:r>
      <w:r w:rsidRPr="003F7A9C">
        <w:rPr>
          <w:rFonts w:ascii="time new roman" w:hAnsi="time new roman" w:hint="eastAsia"/>
        </w:rPr>
        <w:t>到目标节点</w:t>
      </w:r>
      <w:r w:rsidRPr="003F7A9C">
        <w:rPr>
          <w:rFonts w:ascii="time new roman" w:hAnsi="time new roman" w:hint="eastAsia"/>
        </w:rPr>
        <w:t xml:space="preserve"> </w:t>
      </w:r>
      <w:r w:rsidRPr="0082575C">
        <w:rPr>
          <w:rFonts w:ascii="time new roman" w:hAnsi="time new roman" w:hint="eastAsia"/>
          <w:i/>
        </w:rPr>
        <w:t xml:space="preserve">Sg </w:t>
      </w:r>
      <w:r w:rsidRPr="003F7A9C">
        <w:rPr>
          <w:rFonts w:ascii="time new roman" w:hAnsi="time new roman" w:hint="eastAsia"/>
        </w:rPr>
        <w:t>的最优路径的估计代价，称为启发函数。</w:t>
      </w:r>
    </w:p>
    <w:p w14:paraId="70CB17E9" w14:textId="77777777" w:rsidR="00E14B61" w:rsidRDefault="005519B8">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sidR="00354016" w:rsidRPr="005519B8">
        <w:rPr>
          <w:rFonts w:ascii="time new roman" w:hAnsi="time new roman" w:hint="eastAsia"/>
        </w:rPr>
        <w:t>A</w:t>
      </w:r>
      <w:r w:rsidR="00354016" w:rsidRPr="005519B8">
        <w:rPr>
          <w:rFonts w:ascii="time new roman" w:hAnsi="time new roman" w:hint="eastAsia"/>
        </w:rPr>
        <w:t>搜索算法：</w:t>
      </w:r>
      <w:r w:rsidR="003C5FD4">
        <w:rPr>
          <w:rFonts w:ascii="time new roman" w:hAnsi="time new roman" w:hint="eastAsia"/>
        </w:rPr>
        <w:t>基于</w:t>
      </w:r>
      <w:r w:rsidR="003C5FD4" w:rsidRPr="003C5FD4">
        <w:rPr>
          <w:rFonts w:ascii="time new roman" w:hAnsi="time new roman" w:hint="eastAsia"/>
        </w:rPr>
        <w:t>估价函数的</w:t>
      </w:r>
      <w:r w:rsidR="003C5FD4">
        <w:rPr>
          <w:rFonts w:ascii="time new roman" w:hAnsi="time new roman" w:hint="eastAsia"/>
        </w:rPr>
        <w:t>一种</w:t>
      </w:r>
      <w:r w:rsidR="003C5FD4" w:rsidRPr="00191BDE">
        <w:rPr>
          <w:rFonts w:ascii="time new roman" w:hAnsi="time new roman" w:hint="eastAsia"/>
          <w:b/>
        </w:rPr>
        <w:t>加权启发式</w:t>
      </w:r>
      <w:r w:rsidR="003C5FD4">
        <w:rPr>
          <w:rFonts w:ascii="time new roman" w:hAnsi="time new roman" w:hint="eastAsia"/>
        </w:rPr>
        <w:t>图搜索算法</w:t>
      </w:r>
      <w:r w:rsidR="0032651F">
        <w:rPr>
          <w:rFonts w:ascii="time new roman" w:hAnsi="time new roman" w:hint="eastAsia"/>
        </w:rPr>
        <w:t>。</w:t>
      </w:r>
    </w:p>
    <w:p w14:paraId="473AF5BB" w14:textId="71903904" w:rsidR="00A90FAC" w:rsidRPr="00A90FAC" w:rsidRDefault="00A90FAC" w:rsidP="00A90FAC">
      <w:pPr>
        <w:spacing w:line="400" w:lineRule="exact"/>
        <w:rPr>
          <w:rFonts w:ascii="time new roman" w:hAnsi="time new roman" w:hint="eastAsia"/>
          <w:b/>
        </w:rPr>
      </w:pPr>
      <w:r w:rsidRPr="00A90FAC">
        <w:rPr>
          <w:rFonts w:ascii="time new roman" w:hAnsi="time new roman" w:hint="eastAsia"/>
          <w:b/>
        </w:rPr>
        <w:t>4.5</w:t>
      </w:r>
      <w:r w:rsidRPr="00A90FAC">
        <w:rPr>
          <w:rFonts w:ascii="time new roman" w:hAnsi="time new roman"/>
          <w:b/>
        </w:rPr>
        <w:t xml:space="preserve"> </w:t>
      </w:r>
      <w:r w:rsidRPr="00A90FAC">
        <w:rPr>
          <w:rFonts w:ascii="time new roman" w:hAnsi="time new roman" w:hint="eastAsia"/>
          <w:b/>
        </w:rPr>
        <w:t>八数码问题</w:t>
      </w:r>
    </w:p>
    <w:p w14:paraId="3A613969" w14:textId="0FDFB50A" w:rsidR="004F2668" w:rsidRPr="00A90FAC" w:rsidRDefault="00A90FAC">
      <w:pPr>
        <w:pStyle w:val="a5"/>
        <w:numPr>
          <w:ilvl w:val="0"/>
          <w:numId w:val="1"/>
        </w:numPr>
        <w:spacing w:line="400" w:lineRule="exact"/>
        <w:ind w:firstLineChars="0"/>
        <w:rPr>
          <w:rFonts w:ascii="time new roman" w:hAnsi="time new roman" w:hint="eastAsia"/>
        </w:rPr>
      </w:pPr>
      <w:r w:rsidRPr="00A90FAC">
        <w:rPr>
          <w:rFonts w:ascii="time new roman" w:hAnsi="time new roman" w:hint="eastAsia"/>
        </w:rPr>
        <w:t>详见教材</w:t>
      </w:r>
      <w:r w:rsidRPr="00A90FAC">
        <w:rPr>
          <w:rFonts w:ascii="time new roman" w:hAnsi="time new roman"/>
        </w:rPr>
        <w:t xml:space="preserve"> </w:t>
      </w:r>
      <w:r w:rsidRPr="00A90FAC">
        <w:rPr>
          <w:rFonts w:ascii="time new roman" w:hAnsi="time new roman" w:hint="eastAsia"/>
        </w:rPr>
        <w:t>例</w:t>
      </w:r>
      <w:r w:rsidRPr="00A90FAC">
        <w:rPr>
          <w:rFonts w:ascii="time new roman" w:hAnsi="time new roman" w:hint="eastAsia"/>
        </w:rPr>
        <w:t>5.8</w:t>
      </w:r>
    </w:p>
    <w:p w14:paraId="37CC286B" w14:textId="77777777" w:rsidR="00A90FAC" w:rsidRDefault="00A90FAC" w:rsidP="00E32FF5">
      <w:pPr>
        <w:spacing w:line="400" w:lineRule="exact"/>
        <w:rPr>
          <w:rFonts w:ascii="time new roman" w:hAnsi="time new roman" w:hint="eastAsia"/>
          <w:b/>
        </w:rPr>
      </w:pPr>
    </w:p>
    <w:p w14:paraId="3EE43D0C" w14:textId="620A1CA1" w:rsidR="00C472B7" w:rsidRPr="00A94098" w:rsidRDefault="0091579D" w:rsidP="00C472B7">
      <w:pPr>
        <w:spacing w:beforeLines="10" w:before="31" w:afterLines="30" w:after="93" w:line="400" w:lineRule="exact"/>
        <w:rPr>
          <w:rFonts w:ascii="time new roman" w:hAnsi="time new roman" w:hint="eastAsia"/>
          <w:b/>
          <w:sz w:val="24"/>
          <w:szCs w:val="24"/>
        </w:rPr>
      </w:pPr>
      <w:r>
        <w:rPr>
          <w:rFonts w:ascii="time new roman" w:hAnsi="time new roman" w:hint="eastAsia"/>
          <w:b/>
          <w:sz w:val="24"/>
          <w:szCs w:val="24"/>
        </w:rPr>
        <w:t>5</w:t>
      </w:r>
      <w:r w:rsidR="00C472B7" w:rsidRPr="00A94098">
        <w:rPr>
          <w:rFonts w:ascii="time new roman" w:hAnsi="time new roman" w:hint="eastAsia"/>
          <w:b/>
          <w:sz w:val="24"/>
          <w:szCs w:val="24"/>
        </w:rPr>
        <w:t xml:space="preserve">. </w:t>
      </w:r>
      <w:r w:rsidR="00DC79B4">
        <w:rPr>
          <w:rFonts w:ascii="time new roman" w:hAnsi="time new roman" w:hint="eastAsia"/>
          <w:b/>
          <w:sz w:val="24"/>
          <w:szCs w:val="24"/>
        </w:rPr>
        <w:t>智能计算</w:t>
      </w:r>
    </w:p>
    <w:p w14:paraId="5506CF46" w14:textId="35ABDC1E" w:rsidR="00B86975" w:rsidRPr="0042024E" w:rsidRDefault="0042024E">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sidR="00B86975" w:rsidRPr="0042024E">
        <w:rPr>
          <w:rFonts w:ascii="time new roman" w:hAnsi="time new roman" w:hint="eastAsia"/>
        </w:rPr>
        <w:t>理解并掌握遗传算法的</w:t>
      </w:r>
      <w:r w:rsidR="005B0070" w:rsidRPr="0042024E">
        <w:rPr>
          <w:rFonts w:ascii="time new roman" w:hAnsi="time new roman" w:hint="eastAsia"/>
        </w:rPr>
        <w:t>基本思想</w:t>
      </w:r>
      <w:r w:rsidR="0098645A" w:rsidRPr="0042024E">
        <w:rPr>
          <w:rFonts w:ascii="time new roman" w:hAnsi="time new roman" w:hint="eastAsia"/>
        </w:rPr>
        <w:t>、</w:t>
      </w:r>
      <w:r w:rsidR="002067A8" w:rsidRPr="0042024E">
        <w:rPr>
          <w:rFonts w:ascii="time new roman" w:hAnsi="time new roman" w:hint="eastAsia"/>
        </w:rPr>
        <w:t>基本遗传算子、遗传算法的基本要素及</w:t>
      </w:r>
      <w:r w:rsidR="002C4FE5" w:rsidRPr="0042024E">
        <w:rPr>
          <w:rFonts w:ascii="time new roman" w:hAnsi="time new roman" w:hint="eastAsia"/>
        </w:rPr>
        <w:t>具体内容</w:t>
      </w:r>
      <w:r w:rsidR="00A90FAC">
        <w:rPr>
          <w:rFonts w:ascii="time new roman" w:hAnsi="time new roman" w:hint="eastAsia"/>
        </w:rPr>
        <w:t>、粒子群算法。</w:t>
      </w:r>
    </w:p>
    <w:p w14:paraId="014A8913" w14:textId="77777777" w:rsidR="00C472B7" w:rsidRDefault="00B86975" w:rsidP="00C472B7">
      <w:pPr>
        <w:spacing w:line="400" w:lineRule="exact"/>
        <w:rPr>
          <w:rFonts w:ascii="time new roman" w:hAnsi="time new roman" w:hint="eastAsia"/>
          <w:b/>
          <w:sz w:val="22"/>
        </w:rPr>
      </w:pPr>
      <w:r>
        <w:rPr>
          <w:rFonts w:ascii="time new roman" w:hAnsi="time new roman" w:hint="eastAsia"/>
          <w:b/>
          <w:sz w:val="22"/>
        </w:rPr>
        <w:t>5</w:t>
      </w:r>
      <w:r w:rsidR="00C472B7" w:rsidRPr="00A94098">
        <w:rPr>
          <w:rFonts w:ascii="time new roman" w:hAnsi="time new roman" w:hint="eastAsia"/>
          <w:b/>
          <w:sz w:val="22"/>
        </w:rPr>
        <w:t xml:space="preserve">.1 </w:t>
      </w:r>
      <w:r w:rsidR="00B711BF">
        <w:rPr>
          <w:rFonts w:ascii="time new roman" w:hAnsi="time new roman" w:hint="eastAsia"/>
          <w:b/>
          <w:sz w:val="22"/>
        </w:rPr>
        <w:t>遗传算法的基本思想</w:t>
      </w:r>
    </w:p>
    <w:p w14:paraId="23794CCF" w14:textId="77777777" w:rsidR="00B711BF" w:rsidRPr="00FB1867" w:rsidRDefault="00FB1867">
      <w:pPr>
        <w:pStyle w:val="a5"/>
        <w:numPr>
          <w:ilvl w:val="0"/>
          <w:numId w:val="1"/>
        </w:numPr>
        <w:spacing w:line="400" w:lineRule="exact"/>
        <w:ind w:firstLineChars="0"/>
        <w:rPr>
          <w:rFonts w:ascii="time new roman" w:hAnsi="time new roman" w:hint="eastAsia"/>
          <w:b/>
          <w:sz w:val="22"/>
        </w:rPr>
      </w:pPr>
      <w:r>
        <w:rPr>
          <w:rFonts w:ascii="time new roman" w:hAnsi="time new roman" w:hint="eastAsia"/>
        </w:rPr>
        <w:t xml:space="preserve"> </w:t>
      </w:r>
      <w:r w:rsidRPr="00FB1867">
        <w:rPr>
          <w:rFonts w:ascii="time new roman" w:hAnsi="time new roman" w:hint="eastAsia"/>
        </w:rPr>
        <w:t>遗传算法主要借鉴了生物进化中</w:t>
      </w:r>
      <w:r w:rsidRPr="00191BDE">
        <w:rPr>
          <w:rFonts w:ascii="time new roman" w:hAnsi="time new roman" w:hint="eastAsia"/>
          <w:b/>
        </w:rPr>
        <w:t>“适者生存”</w:t>
      </w:r>
      <w:r w:rsidRPr="00FB1867">
        <w:rPr>
          <w:rFonts w:ascii="time new roman" w:hAnsi="time new roman" w:hint="eastAsia"/>
        </w:rPr>
        <w:t>的规律；</w:t>
      </w:r>
    </w:p>
    <w:p w14:paraId="7F846FCC" w14:textId="77777777" w:rsidR="00FB1867" w:rsidRPr="00191BDE" w:rsidRDefault="00FB1867">
      <w:pPr>
        <w:pStyle w:val="a5"/>
        <w:numPr>
          <w:ilvl w:val="0"/>
          <w:numId w:val="1"/>
        </w:numPr>
        <w:spacing w:line="400" w:lineRule="exact"/>
        <w:ind w:firstLineChars="0"/>
        <w:rPr>
          <w:rFonts w:ascii="time new roman" w:hAnsi="time new roman" w:hint="eastAsia"/>
          <w:b/>
          <w:sz w:val="22"/>
        </w:rPr>
      </w:pPr>
      <w:r>
        <w:rPr>
          <w:rFonts w:ascii="time new roman" w:hAnsi="time new roman" w:hint="eastAsia"/>
        </w:rPr>
        <w:t xml:space="preserve"> </w:t>
      </w:r>
      <w:r w:rsidR="002D5230" w:rsidRPr="00191BDE">
        <w:rPr>
          <w:rFonts w:ascii="time new roman" w:hAnsi="time new roman" w:hint="eastAsia"/>
          <w:b/>
        </w:rPr>
        <w:t>基本遗传算子：选择算子、交叉算子、变异算子</w:t>
      </w:r>
    </w:p>
    <w:p w14:paraId="16C1DF35" w14:textId="77777777" w:rsidR="00451DB4" w:rsidRDefault="002D5230" w:rsidP="00C472B7">
      <w:pPr>
        <w:spacing w:line="400" w:lineRule="exact"/>
        <w:rPr>
          <w:rFonts w:ascii="time new roman" w:hAnsi="time new roman" w:hint="eastAsia"/>
          <w:b/>
          <w:sz w:val="22"/>
        </w:rPr>
      </w:pPr>
      <w:r>
        <w:rPr>
          <w:rFonts w:ascii="time new roman" w:hAnsi="time new roman" w:hint="eastAsia"/>
          <w:b/>
          <w:sz w:val="22"/>
        </w:rPr>
        <w:lastRenderedPageBreak/>
        <w:t xml:space="preserve">5.2 </w:t>
      </w:r>
      <w:r>
        <w:rPr>
          <w:rFonts w:ascii="time new roman" w:hAnsi="time new roman" w:hint="eastAsia"/>
          <w:b/>
          <w:sz w:val="22"/>
        </w:rPr>
        <w:t>遗传算法的基本要素</w:t>
      </w:r>
    </w:p>
    <w:p w14:paraId="269CBA50" w14:textId="77777777" w:rsidR="002D5230" w:rsidRDefault="004F7127">
      <w:pPr>
        <w:pStyle w:val="a5"/>
        <w:numPr>
          <w:ilvl w:val="0"/>
          <w:numId w:val="1"/>
        </w:numPr>
        <w:spacing w:line="400" w:lineRule="exact"/>
        <w:ind w:firstLineChars="0"/>
        <w:rPr>
          <w:rFonts w:ascii="time new roman" w:hAnsi="time new roman" w:hint="eastAsia"/>
          <w:sz w:val="22"/>
        </w:rPr>
      </w:pPr>
      <w:r>
        <w:rPr>
          <w:rFonts w:ascii="time new roman" w:hAnsi="time new roman" w:hint="eastAsia"/>
          <w:b/>
          <w:sz w:val="22"/>
        </w:rPr>
        <w:t xml:space="preserve"> </w:t>
      </w:r>
      <w:r w:rsidR="00716939" w:rsidRPr="00191BDE">
        <w:rPr>
          <w:rFonts w:ascii="time new roman" w:hAnsi="time new roman" w:hint="eastAsia"/>
          <w:b/>
          <w:sz w:val="22"/>
        </w:rPr>
        <w:t>参数</w:t>
      </w:r>
      <w:r w:rsidRPr="00191BDE">
        <w:rPr>
          <w:rFonts w:ascii="time new roman" w:hAnsi="time new roman" w:hint="eastAsia"/>
          <w:b/>
          <w:sz w:val="22"/>
        </w:rPr>
        <w:t>编码</w:t>
      </w:r>
      <w:r w:rsidRPr="002A54F0">
        <w:rPr>
          <w:rFonts w:ascii="time new roman" w:hAnsi="time new roman" w:hint="eastAsia"/>
          <w:sz w:val="22"/>
        </w:rPr>
        <w:t>：</w:t>
      </w:r>
      <w:r w:rsidR="00D6504F" w:rsidRPr="002A54F0">
        <w:rPr>
          <w:rFonts w:ascii="time new roman" w:hAnsi="time new roman" w:hint="eastAsia"/>
          <w:sz w:val="22"/>
        </w:rPr>
        <w:t>二进制编码、实数编码、多参数级联编码</w:t>
      </w:r>
    </w:p>
    <w:p w14:paraId="65A46288" w14:textId="77777777" w:rsidR="003D76CF" w:rsidRPr="002A54F0" w:rsidRDefault="003D76CF">
      <w:pPr>
        <w:pStyle w:val="a5"/>
        <w:numPr>
          <w:ilvl w:val="0"/>
          <w:numId w:val="1"/>
        </w:numPr>
        <w:spacing w:line="400" w:lineRule="exact"/>
        <w:ind w:firstLineChars="0"/>
        <w:rPr>
          <w:rFonts w:ascii="time new roman" w:hAnsi="time new roman" w:hint="eastAsia"/>
          <w:sz w:val="22"/>
        </w:rPr>
      </w:pPr>
      <w:r>
        <w:rPr>
          <w:rFonts w:ascii="time new roman" w:hAnsi="time new roman" w:hint="eastAsia"/>
          <w:sz w:val="22"/>
        </w:rPr>
        <w:t xml:space="preserve"> </w:t>
      </w:r>
      <w:r w:rsidRPr="00191BDE">
        <w:rPr>
          <w:rFonts w:ascii="time new roman" w:hAnsi="time new roman" w:hint="eastAsia"/>
          <w:b/>
          <w:sz w:val="22"/>
        </w:rPr>
        <w:t>初始</w:t>
      </w:r>
      <w:r w:rsidR="007615C8" w:rsidRPr="00191BDE">
        <w:rPr>
          <w:rFonts w:ascii="time new roman" w:hAnsi="time new roman" w:hint="eastAsia"/>
          <w:b/>
          <w:sz w:val="22"/>
        </w:rPr>
        <w:t>群体</w:t>
      </w:r>
      <w:r w:rsidRPr="00191BDE">
        <w:rPr>
          <w:rFonts w:ascii="time new roman" w:hAnsi="time new roman" w:hint="eastAsia"/>
          <w:b/>
          <w:sz w:val="22"/>
        </w:rPr>
        <w:t>的设定</w:t>
      </w:r>
      <w:r>
        <w:rPr>
          <w:rFonts w:ascii="time new roman" w:hAnsi="time new roman" w:hint="eastAsia"/>
          <w:sz w:val="22"/>
        </w:rPr>
        <w:t>：</w:t>
      </w:r>
      <w:r w:rsidR="00D45FA3">
        <w:rPr>
          <w:rFonts w:ascii="time new roman" w:hAnsi="time new roman" w:hint="eastAsia"/>
          <w:sz w:val="22"/>
        </w:rPr>
        <w:t>初始种群的产生、种群规模的确定</w:t>
      </w:r>
    </w:p>
    <w:p w14:paraId="6E64E294" w14:textId="77777777" w:rsidR="00716939" w:rsidRPr="002A54F0" w:rsidRDefault="00716939">
      <w:pPr>
        <w:pStyle w:val="a5"/>
        <w:numPr>
          <w:ilvl w:val="0"/>
          <w:numId w:val="1"/>
        </w:numPr>
        <w:spacing w:line="400" w:lineRule="exact"/>
        <w:ind w:left="584" w:firstLineChars="0" w:hanging="244"/>
        <w:rPr>
          <w:rFonts w:ascii="time new roman" w:hAnsi="time new roman" w:hint="eastAsia"/>
          <w:sz w:val="22"/>
        </w:rPr>
      </w:pPr>
      <w:r w:rsidRPr="002A54F0">
        <w:rPr>
          <w:rFonts w:ascii="time new roman" w:hAnsi="time new roman" w:hint="eastAsia"/>
          <w:sz w:val="22"/>
        </w:rPr>
        <w:t xml:space="preserve"> </w:t>
      </w:r>
      <w:r w:rsidRPr="00191BDE">
        <w:rPr>
          <w:rFonts w:ascii="time new roman" w:hAnsi="time new roman" w:hint="eastAsia"/>
          <w:b/>
          <w:sz w:val="22"/>
        </w:rPr>
        <w:t>适应度函数的设计</w:t>
      </w:r>
      <w:r w:rsidR="002A54F0">
        <w:rPr>
          <w:rFonts w:ascii="time new roman" w:hAnsi="time new roman" w:hint="eastAsia"/>
          <w:sz w:val="22"/>
        </w:rPr>
        <w:t>：</w:t>
      </w:r>
      <w:r w:rsidR="00442919">
        <w:rPr>
          <w:rFonts w:ascii="time new roman" w:hAnsi="time new roman" w:hint="eastAsia"/>
          <w:sz w:val="22"/>
        </w:rPr>
        <w:t>适应度值是对解的质量的一种度量；个体的适应度高，则</w:t>
      </w:r>
      <w:r w:rsidR="00442919" w:rsidRPr="00191BDE">
        <w:rPr>
          <w:rFonts w:ascii="time new roman" w:hAnsi="time new roman" w:hint="eastAsia"/>
          <w:b/>
          <w:sz w:val="22"/>
        </w:rPr>
        <w:t>被选择的概率就高</w:t>
      </w:r>
      <w:r w:rsidR="000B482B">
        <w:rPr>
          <w:rFonts w:ascii="time new roman" w:hAnsi="time new roman" w:hint="eastAsia"/>
          <w:sz w:val="22"/>
        </w:rPr>
        <w:t>，</w:t>
      </w:r>
      <w:r w:rsidR="000B482B" w:rsidRPr="00191BDE">
        <w:rPr>
          <w:rFonts w:ascii="time new roman" w:hAnsi="time new roman" w:hint="eastAsia"/>
          <w:b/>
          <w:sz w:val="22"/>
        </w:rPr>
        <w:t>不一定</w:t>
      </w:r>
      <w:r w:rsidR="000B482B">
        <w:rPr>
          <w:rFonts w:ascii="time new roman" w:hAnsi="time new roman" w:hint="eastAsia"/>
          <w:sz w:val="22"/>
        </w:rPr>
        <w:t>能够被选上</w:t>
      </w:r>
      <w:r w:rsidR="00442919">
        <w:rPr>
          <w:rFonts w:ascii="time new roman" w:hAnsi="time new roman" w:hint="eastAsia"/>
          <w:sz w:val="22"/>
        </w:rPr>
        <w:t>；</w:t>
      </w:r>
      <w:r w:rsidR="00442919" w:rsidRPr="00191BDE">
        <w:rPr>
          <w:rFonts w:ascii="time new roman" w:hAnsi="time new roman" w:hint="eastAsia"/>
          <w:b/>
          <w:sz w:val="22"/>
        </w:rPr>
        <w:t>适应度函数</w:t>
      </w:r>
      <w:r w:rsidR="00442919">
        <w:rPr>
          <w:rFonts w:ascii="time new roman" w:hAnsi="time new roman" w:hint="eastAsia"/>
          <w:sz w:val="22"/>
        </w:rPr>
        <w:t>是用来区分种群中的个体优劣的标准，是进化过程中进行选择的唯一依据；</w:t>
      </w:r>
    </w:p>
    <w:p w14:paraId="2F554C8A" w14:textId="77777777" w:rsidR="00716939" w:rsidRDefault="00716939">
      <w:pPr>
        <w:pStyle w:val="a5"/>
        <w:numPr>
          <w:ilvl w:val="0"/>
          <w:numId w:val="1"/>
        </w:numPr>
        <w:spacing w:line="400" w:lineRule="exact"/>
        <w:ind w:firstLineChars="0"/>
        <w:rPr>
          <w:rFonts w:ascii="time new roman" w:hAnsi="time new roman" w:hint="eastAsia"/>
          <w:sz w:val="22"/>
        </w:rPr>
      </w:pPr>
      <w:r w:rsidRPr="002A54F0">
        <w:rPr>
          <w:rFonts w:ascii="time new roman" w:hAnsi="time new roman" w:hint="eastAsia"/>
          <w:sz w:val="22"/>
        </w:rPr>
        <w:t xml:space="preserve"> </w:t>
      </w:r>
      <w:r w:rsidRPr="00191BDE">
        <w:rPr>
          <w:rFonts w:ascii="time new roman" w:hAnsi="time new roman" w:hint="eastAsia"/>
          <w:b/>
          <w:sz w:val="22"/>
        </w:rPr>
        <w:t>遗传操作设计</w:t>
      </w:r>
      <w:r w:rsidR="00442919">
        <w:rPr>
          <w:rFonts w:ascii="time new roman" w:hAnsi="time new roman" w:hint="eastAsia"/>
          <w:sz w:val="22"/>
        </w:rPr>
        <w:t>：</w:t>
      </w:r>
      <w:r w:rsidR="00803092">
        <w:rPr>
          <w:rFonts w:ascii="time new roman" w:hAnsi="time new roman" w:hint="eastAsia"/>
          <w:sz w:val="22"/>
        </w:rPr>
        <w:t>选择、交叉、变异</w:t>
      </w:r>
    </w:p>
    <w:p w14:paraId="76661EE0" w14:textId="77777777" w:rsidR="00803092" w:rsidRDefault="00572A0B" w:rsidP="00572A0B">
      <w:pPr>
        <w:pStyle w:val="a5"/>
        <w:spacing w:line="400" w:lineRule="exact"/>
        <w:ind w:left="584" w:firstLineChars="0" w:firstLine="0"/>
        <w:rPr>
          <w:rFonts w:ascii="time new roman" w:hAnsi="time new roman" w:hint="eastAsia"/>
          <w:sz w:val="22"/>
        </w:rPr>
      </w:pPr>
      <w:r>
        <w:rPr>
          <w:rFonts w:ascii="time new roman" w:hAnsi="time new roman" w:hint="eastAsia"/>
          <w:sz w:val="22"/>
        </w:rPr>
        <w:t>选择：</w:t>
      </w:r>
      <w:r w:rsidR="000B482B">
        <w:rPr>
          <w:rFonts w:ascii="time new roman" w:hAnsi="time new roman" w:hint="eastAsia"/>
          <w:sz w:val="22"/>
        </w:rPr>
        <w:t>从当前种群中按照一定概率选出优良的个体，使他们有机会作为父代繁殖下一代；</w:t>
      </w:r>
    </w:p>
    <w:p w14:paraId="46BB61EC" w14:textId="77777777" w:rsidR="000B482B" w:rsidRDefault="000B482B" w:rsidP="00572A0B">
      <w:pPr>
        <w:pStyle w:val="a5"/>
        <w:spacing w:line="400" w:lineRule="exact"/>
        <w:ind w:left="584" w:firstLineChars="0" w:firstLine="0"/>
        <w:rPr>
          <w:rFonts w:ascii="time new roman" w:hAnsi="time new roman" w:hint="eastAsia"/>
          <w:sz w:val="22"/>
        </w:rPr>
      </w:pPr>
      <w:r>
        <w:rPr>
          <w:rFonts w:ascii="time new roman" w:hAnsi="time new roman" w:hint="eastAsia"/>
          <w:sz w:val="22"/>
        </w:rPr>
        <w:t xml:space="preserve">      </w:t>
      </w:r>
      <w:r>
        <w:rPr>
          <w:rFonts w:ascii="time new roman" w:hAnsi="time new roman" w:hint="eastAsia"/>
          <w:sz w:val="22"/>
        </w:rPr>
        <w:t>个体选择概率分配方法：适应度比例模型、排序模型</w:t>
      </w:r>
    </w:p>
    <w:p w14:paraId="1DA87FF7" w14:textId="77777777" w:rsidR="000B482B" w:rsidRDefault="000B482B" w:rsidP="00572A0B">
      <w:pPr>
        <w:pStyle w:val="a5"/>
        <w:spacing w:line="400" w:lineRule="exact"/>
        <w:ind w:left="584" w:firstLineChars="0" w:firstLine="0"/>
        <w:rPr>
          <w:rFonts w:ascii="time new roman" w:hAnsi="time new roman" w:hint="eastAsia"/>
          <w:sz w:val="22"/>
        </w:rPr>
      </w:pPr>
      <w:r>
        <w:rPr>
          <w:rFonts w:ascii="time new roman" w:hAnsi="time new roman" w:hint="eastAsia"/>
          <w:sz w:val="22"/>
        </w:rPr>
        <w:t xml:space="preserve">      </w:t>
      </w:r>
      <w:r>
        <w:rPr>
          <w:rFonts w:ascii="time new roman" w:hAnsi="time new roman" w:hint="eastAsia"/>
          <w:sz w:val="22"/>
        </w:rPr>
        <w:t>选择个体方法：轮盘选择、锦标赛选择模型、随机竞争方法、最佳个体保存方法</w:t>
      </w:r>
    </w:p>
    <w:p w14:paraId="6441E96A" w14:textId="77777777" w:rsidR="000D2A11" w:rsidRPr="004E0BC4" w:rsidRDefault="000D2A11" w:rsidP="00572A0B">
      <w:pPr>
        <w:pStyle w:val="a5"/>
        <w:spacing w:line="400" w:lineRule="exact"/>
        <w:ind w:left="584" w:firstLineChars="0" w:firstLine="0"/>
        <w:rPr>
          <w:rFonts w:ascii="time new roman" w:hAnsi="time new roman" w:hint="eastAsia"/>
          <w:sz w:val="22"/>
        </w:rPr>
      </w:pPr>
      <w:r>
        <w:rPr>
          <w:rFonts w:ascii="time new roman" w:hAnsi="time new roman" w:hint="eastAsia"/>
          <w:sz w:val="22"/>
        </w:rPr>
        <w:t>交叉：</w:t>
      </w:r>
      <w:r w:rsidRPr="004E0BC4">
        <w:rPr>
          <w:rFonts w:ascii="time new roman" w:hAnsi="time new roman" w:hint="eastAsia"/>
          <w:sz w:val="22"/>
        </w:rPr>
        <w:t>遗传算法中起核心作用；</w:t>
      </w:r>
      <w:r w:rsidR="00665BA7" w:rsidRPr="004E0BC4">
        <w:rPr>
          <w:rFonts w:ascii="time new roman" w:hAnsi="time new roman" w:hint="eastAsia"/>
          <w:sz w:val="22"/>
        </w:rPr>
        <w:t>通过交叉能够使父代将特征遗传给子代；</w:t>
      </w:r>
    </w:p>
    <w:p w14:paraId="4FA47AAC" w14:textId="77777777" w:rsidR="00665BA7" w:rsidRDefault="00665BA7" w:rsidP="00572A0B">
      <w:pPr>
        <w:pStyle w:val="a5"/>
        <w:spacing w:line="400" w:lineRule="exact"/>
        <w:ind w:left="584" w:firstLineChars="0" w:firstLine="0"/>
        <w:rPr>
          <w:rFonts w:ascii="time new roman" w:hAnsi="time new roman" w:hint="eastAsia"/>
          <w:sz w:val="22"/>
        </w:rPr>
      </w:pPr>
      <w:r>
        <w:rPr>
          <w:rFonts w:ascii="time new roman" w:hAnsi="time new roman" w:hint="eastAsia"/>
          <w:sz w:val="22"/>
        </w:rPr>
        <w:t xml:space="preserve">      </w:t>
      </w:r>
      <w:r>
        <w:rPr>
          <w:rFonts w:ascii="time new roman" w:hAnsi="time new roman" w:hint="eastAsia"/>
          <w:sz w:val="22"/>
        </w:rPr>
        <w:t>基本交叉算子：一点交叉、两点交叉</w:t>
      </w:r>
    </w:p>
    <w:p w14:paraId="7402F94A" w14:textId="77777777" w:rsidR="00665BA7" w:rsidRDefault="00665BA7" w:rsidP="00572A0B">
      <w:pPr>
        <w:pStyle w:val="a5"/>
        <w:spacing w:line="400" w:lineRule="exact"/>
        <w:ind w:left="584" w:firstLineChars="0" w:firstLine="0"/>
        <w:rPr>
          <w:rFonts w:ascii="time new roman" w:hAnsi="time new roman" w:hint="eastAsia"/>
          <w:sz w:val="22"/>
        </w:rPr>
      </w:pPr>
      <w:r>
        <w:rPr>
          <w:rFonts w:ascii="time new roman" w:hAnsi="time new roman" w:hint="eastAsia"/>
          <w:sz w:val="22"/>
        </w:rPr>
        <w:t xml:space="preserve">      </w:t>
      </w:r>
      <w:r>
        <w:rPr>
          <w:rFonts w:ascii="time new roman" w:hAnsi="time new roman" w:hint="eastAsia"/>
          <w:sz w:val="22"/>
        </w:rPr>
        <w:t>修正的交叉方法：部分匹配交叉、顺序交叉等</w:t>
      </w:r>
    </w:p>
    <w:p w14:paraId="31227FCC" w14:textId="77777777" w:rsidR="00665BA7" w:rsidRDefault="00665BA7" w:rsidP="00572A0B">
      <w:pPr>
        <w:pStyle w:val="a5"/>
        <w:spacing w:line="400" w:lineRule="exact"/>
        <w:ind w:left="584" w:firstLineChars="0" w:firstLine="0"/>
        <w:rPr>
          <w:rFonts w:ascii="time new roman" w:hAnsi="time new roman" w:hint="eastAsia"/>
          <w:sz w:val="22"/>
        </w:rPr>
      </w:pPr>
      <w:r>
        <w:rPr>
          <w:rFonts w:ascii="time new roman" w:hAnsi="time new roman" w:hint="eastAsia"/>
          <w:sz w:val="22"/>
        </w:rPr>
        <w:t>变异：基本内容是对群体中的个体串的某些基因座上的基因值进行变动；维持群体的多样性；</w:t>
      </w:r>
    </w:p>
    <w:p w14:paraId="138D8EF4" w14:textId="77777777" w:rsidR="00665BA7" w:rsidRPr="00665BA7" w:rsidRDefault="00665BA7" w:rsidP="00665BA7">
      <w:pPr>
        <w:spacing w:line="400" w:lineRule="exact"/>
        <w:rPr>
          <w:rFonts w:ascii="time new roman" w:hAnsi="time new roman" w:hint="eastAsia"/>
        </w:rPr>
      </w:pPr>
      <w:r>
        <w:rPr>
          <w:rFonts w:ascii="time new roman" w:hAnsi="time new roman" w:hint="eastAsia"/>
        </w:rPr>
        <w:t xml:space="preserve">            </w:t>
      </w:r>
      <w:r>
        <w:rPr>
          <w:rFonts w:ascii="time new roman" w:hAnsi="time new roman" w:hint="eastAsia"/>
        </w:rPr>
        <w:t>主要变异方法：位点变异、逆转变异、插入变异、互换变异、移动变异等</w:t>
      </w:r>
    </w:p>
    <w:p w14:paraId="38B1D1F3" w14:textId="77777777" w:rsidR="00716939" w:rsidRPr="002A54F0" w:rsidRDefault="00716939">
      <w:pPr>
        <w:pStyle w:val="a5"/>
        <w:numPr>
          <w:ilvl w:val="0"/>
          <w:numId w:val="1"/>
        </w:numPr>
        <w:spacing w:line="400" w:lineRule="exact"/>
        <w:ind w:left="584" w:firstLineChars="0" w:hanging="244"/>
        <w:rPr>
          <w:rFonts w:ascii="time new roman" w:hAnsi="time new roman" w:hint="eastAsia"/>
          <w:sz w:val="22"/>
        </w:rPr>
      </w:pPr>
      <w:r w:rsidRPr="002A54F0">
        <w:rPr>
          <w:rFonts w:ascii="time new roman" w:hAnsi="time new roman" w:hint="eastAsia"/>
          <w:sz w:val="22"/>
        </w:rPr>
        <w:t xml:space="preserve"> </w:t>
      </w:r>
      <w:r w:rsidRPr="00191BDE">
        <w:rPr>
          <w:rFonts w:ascii="time new roman" w:hAnsi="time new roman" w:hint="eastAsia"/>
          <w:b/>
          <w:sz w:val="22"/>
        </w:rPr>
        <w:t>控制参数设定</w:t>
      </w:r>
      <w:r w:rsidR="00665BA7">
        <w:rPr>
          <w:rFonts w:ascii="time new roman" w:hAnsi="time new roman" w:hint="eastAsia"/>
          <w:sz w:val="22"/>
        </w:rPr>
        <w:t>：设置合适的选择概率、交叉概率、变异概率等参数</w:t>
      </w:r>
      <w:r w:rsidR="00184957">
        <w:rPr>
          <w:rFonts w:ascii="time new roman" w:hAnsi="time new roman" w:hint="eastAsia"/>
          <w:sz w:val="22"/>
        </w:rPr>
        <w:t>；由于遗传算法具有一定的随机性，所以</w:t>
      </w:r>
      <w:r w:rsidR="00184957" w:rsidRPr="00191BDE">
        <w:rPr>
          <w:rFonts w:ascii="time new roman" w:hAnsi="time new roman" w:hint="eastAsia"/>
          <w:b/>
          <w:sz w:val="22"/>
        </w:rPr>
        <w:t>不一定</w:t>
      </w:r>
      <w:r w:rsidR="00184957">
        <w:rPr>
          <w:rFonts w:ascii="time new roman" w:hAnsi="time new roman" w:hint="eastAsia"/>
          <w:sz w:val="22"/>
        </w:rPr>
        <w:t>能够找到全局最优解。</w:t>
      </w:r>
    </w:p>
    <w:p w14:paraId="18D030AB" w14:textId="77777777" w:rsidR="002D5230" w:rsidRDefault="001D4134" w:rsidP="00C472B7">
      <w:pPr>
        <w:spacing w:line="400" w:lineRule="exact"/>
        <w:rPr>
          <w:rFonts w:ascii="time new roman" w:hAnsi="time new roman" w:hint="eastAsia"/>
          <w:b/>
          <w:sz w:val="22"/>
        </w:rPr>
      </w:pPr>
      <w:r>
        <w:rPr>
          <w:rFonts w:ascii="time new roman" w:hAnsi="time new roman" w:hint="eastAsia"/>
          <w:b/>
          <w:sz w:val="22"/>
        </w:rPr>
        <w:t xml:space="preserve">5.3 </w:t>
      </w:r>
      <w:r>
        <w:rPr>
          <w:rFonts w:ascii="time new roman" w:hAnsi="time new roman" w:hint="eastAsia"/>
          <w:b/>
          <w:sz w:val="22"/>
        </w:rPr>
        <w:t>遗传算法的主要改进算法</w:t>
      </w:r>
    </w:p>
    <w:p w14:paraId="05E7DE5A" w14:textId="77777777" w:rsidR="002D5230" w:rsidRDefault="001D4134">
      <w:pPr>
        <w:pStyle w:val="a5"/>
        <w:numPr>
          <w:ilvl w:val="0"/>
          <w:numId w:val="1"/>
        </w:numPr>
        <w:spacing w:line="400" w:lineRule="exact"/>
        <w:ind w:firstLineChars="0"/>
        <w:rPr>
          <w:rFonts w:ascii="time new roman" w:hAnsi="time new roman" w:hint="eastAsia"/>
          <w:sz w:val="22"/>
        </w:rPr>
      </w:pPr>
      <w:r>
        <w:rPr>
          <w:rFonts w:ascii="time new roman" w:hAnsi="time new roman" w:hint="eastAsia"/>
          <w:sz w:val="22"/>
        </w:rPr>
        <w:t xml:space="preserve"> </w:t>
      </w:r>
      <w:r w:rsidRPr="001D4134">
        <w:rPr>
          <w:rFonts w:ascii="time new roman" w:hAnsi="time new roman" w:hint="eastAsia"/>
          <w:sz w:val="22"/>
        </w:rPr>
        <w:t>双倍体遗传算法：采用显性和隐形染色体同时进化；</w:t>
      </w:r>
    </w:p>
    <w:p w14:paraId="2B49C816" w14:textId="77777777" w:rsidR="000171BA" w:rsidRDefault="001D4134">
      <w:pPr>
        <w:pStyle w:val="a5"/>
        <w:numPr>
          <w:ilvl w:val="0"/>
          <w:numId w:val="1"/>
        </w:numPr>
        <w:spacing w:line="400" w:lineRule="exact"/>
        <w:ind w:left="584" w:firstLineChars="0" w:hanging="244"/>
        <w:rPr>
          <w:rFonts w:ascii="time new roman" w:hAnsi="time new roman" w:hint="eastAsia"/>
          <w:sz w:val="22"/>
        </w:rPr>
      </w:pPr>
      <w:r>
        <w:rPr>
          <w:rFonts w:ascii="time new roman" w:hAnsi="time new roman" w:hint="eastAsia"/>
          <w:sz w:val="22"/>
        </w:rPr>
        <w:t xml:space="preserve"> </w:t>
      </w:r>
      <w:r>
        <w:rPr>
          <w:rFonts w:ascii="time new roman" w:hAnsi="time new roman" w:hint="eastAsia"/>
          <w:sz w:val="22"/>
        </w:rPr>
        <w:t>双种群遗传算法：使用多种群同时进化，并交换种群之间优秀个体所携带的遗传信息，以打破种群内的平衡态达到更高的平衡态，有利于算法跳出局部最优；</w:t>
      </w:r>
    </w:p>
    <w:p w14:paraId="2B0D4D6A" w14:textId="157A6334" w:rsidR="00A90FAC" w:rsidRDefault="00A90FAC">
      <w:pPr>
        <w:pStyle w:val="a5"/>
        <w:numPr>
          <w:ilvl w:val="0"/>
          <w:numId w:val="1"/>
        </w:numPr>
        <w:spacing w:line="400" w:lineRule="exact"/>
        <w:ind w:left="584" w:firstLineChars="0" w:hanging="244"/>
        <w:rPr>
          <w:rFonts w:ascii="time new roman" w:hAnsi="time new roman" w:hint="eastAsia"/>
          <w:sz w:val="22"/>
        </w:rPr>
      </w:pPr>
      <w:r>
        <w:rPr>
          <w:rFonts w:ascii="time new roman" w:hAnsi="time new roman" w:hint="eastAsia"/>
          <w:sz w:val="22"/>
        </w:rPr>
        <w:t>自适应遗传算法</w:t>
      </w:r>
    </w:p>
    <w:p w14:paraId="5427E765" w14:textId="2916E7E2" w:rsidR="004561BB" w:rsidRDefault="004561BB" w:rsidP="004561BB">
      <w:pPr>
        <w:spacing w:line="400" w:lineRule="exact"/>
        <w:rPr>
          <w:rFonts w:ascii="time new roman" w:hAnsi="time new roman" w:hint="eastAsia"/>
          <w:b/>
          <w:sz w:val="22"/>
        </w:rPr>
      </w:pPr>
      <w:r w:rsidRPr="004561BB">
        <w:rPr>
          <w:rFonts w:ascii="time new roman" w:hAnsi="time new roman" w:hint="eastAsia"/>
          <w:b/>
          <w:sz w:val="22"/>
        </w:rPr>
        <w:t>5.4</w:t>
      </w:r>
      <w:r w:rsidRPr="004561BB">
        <w:rPr>
          <w:rFonts w:ascii="time new roman" w:hAnsi="time new roman"/>
          <w:b/>
          <w:sz w:val="22"/>
        </w:rPr>
        <w:t xml:space="preserve"> </w:t>
      </w:r>
      <w:r w:rsidRPr="004561BB">
        <w:rPr>
          <w:rFonts w:ascii="time new roman" w:hAnsi="time new roman" w:hint="eastAsia"/>
          <w:b/>
          <w:sz w:val="22"/>
        </w:rPr>
        <w:t>粒子群算法</w:t>
      </w:r>
    </w:p>
    <w:p w14:paraId="0577C64A" w14:textId="5F536079" w:rsidR="004561BB" w:rsidRPr="004561BB" w:rsidRDefault="004561BB">
      <w:pPr>
        <w:pStyle w:val="a5"/>
        <w:numPr>
          <w:ilvl w:val="0"/>
          <w:numId w:val="1"/>
        </w:numPr>
        <w:spacing w:line="400" w:lineRule="exact"/>
        <w:ind w:firstLineChars="0"/>
        <w:rPr>
          <w:rFonts w:ascii="time new roman" w:hAnsi="time new roman" w:hint="eastAsia"/>
          <w:sz w:val="22"/>
        </w:rPr>
      </w:pPr>
      <w:r w:rsidRPr="004561BB">
        <w:rPr>
          <w:rFonts w:ascii="time new roman" w:hAnsi="time new roman" w:hint="eastAsia"/>
          <w:sz w:val="22"/>
        </w:rPr>
        <w:t>它的基本概念源于对鸟群觅食行为的研究</w:t>
      </w:r>
    </w:p>
    <w:p w14:paraId="2D402AF0" w14:textId="0D1D43EA" w:rsidR="004561BB" w:rsidRPr="004561BB" w:rsidRDefault="004561BB">
      <w:pPr>
        <w:pStyle w:val="a5"/>
        <w:numPr>
          <w:ilvl w:val="0"/>
          <w:numId w:val="1"/>
        </w:numPr>
        <w:spacing w:line="400" w:lineRule="exact"/>
        <w:ind w:firstLineChars="0"/>
        <w:rPr>
          <w:rFonts w:ascii="time new roman" w:hAnsi="time new roman" w:hint="eastAsia"/>
          <w:sz w:val="22"/>
        </w:rPr>
      </w:pPr>
      <w:r w:rsidRPr="004561BB">
        <w:rPr>
          <w:rFonts w:ascii="time new roman" w:hAnsi="time new roman" w:hint="eastAsia"/>
          <w:sz w:val="22"/>
        </w:rPr>
        <w:t>基本的</w:t>
      </w:r>
      <w:r w:rsidRPr="004561BB">
        <w:rPr>
          <w:rFonts w:ascii="time new roman" w:hAnsi="time new roman" w:hint="eastAsia"/>
          <w:sz w:val="22"/>
        </w:rPr>
        <w:t>P</w:t>
      </w:r>
      <w:r w:rsidRPr="004561BB">
        <w:rPr>
          <w:rFonts w:ascii="time new roman" w:hAnsi="time new roman"/>
          <w:sz w:val="22"/>
        </w:rPr>
        <w:t>SO</w:t>
      </w:r>
      <w:r w:rsidRPr="004561BB">
        <w:rPr>
          <w:rFonts w:ascii="time new roman" w:hAnsi="time new roman" w:hint="eastAsia"/>
          <w:sz w:val="22"/>
        </w:rPr>
        <w:t>算法：</w:t>
      </w:r>
    </w:p>
    <w:p w14:paraId="19C1FC35" w14:textId="3C2D3467" w:rsidR="004561BB" w:rsidRPr="00653EC4" w:rsidRDefault="004561BB">
      <w:pPr>
        <w:pStyle w:val="a5"/>
        <w:numPr>
          <w:ilvl w:val="0"/>
          <w:numId w:val="4"/>
        </w:numPr>
        <w:spacing w:line="400" w:lineRule="exact"/>
        <w:ind w:firstLineChars="0"/>
        <w:rPr>
          <w:rFonts w:ascii="time new roman" w:hAnsi="time new roman" w:hint="eastAsia"/>
          <w:bCs/>
          <w:sz w:val="22"/>
        </w:rPr>
      </w:pPr>
      <w:r w:rsidRPr="00653EC4">
        <w:rPr>
          <w:rFonts w:ascii="time new roman" w:hAnsi="time new roman" w:hint="eastAsia"/>
          <w:bCs/>
          <w:sz w:val="22"/>
        </w:rPr>
        <w:t>速度计算公式</w:t>
      </w:r>
    </w:p>
    <w:p w14:paraId="3F291ACA" w14:textId="4C25FBE6" w:rsidR="004561BB" w:rsidRPr="004561BB" w:rsidRDefault="004561BB" w:rsidP="00CC6A92">
      <w:pPr>
        <w:jc w:val="center"/>
        <w:rPr>
          <w:rFonts w:ascii="time new roman" w:hAnsi="time new roman" w:hint="eastAsia"/>
          <w:sz w:val="22"/>
        </w:rPr>
      </w:pPr>
      <w:r w:rsidRPr="004561BB">
        <w:rPr>
          <w:rFonts w:hint="eastAsia"/>
          <w:noProof/>
        </w:rPr>
        <w:drawing>
          <wp:inline distT="0" distB="0" distL="0" distR="0" wp14:anchorId="5BFAC880" wp14:editId="496A02EC">
            <wp:extent cx="5988050" cy="326122"/>
            <wp:effectExtent l="0" t="0" r="0" b="0"/>
            <wp:docPr id="385848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075328" cy="330875"/>
                    </a:xfrm>
                    <a:prstGeom prst="rect">
                      <a:avLst/>
                    </a:prstGeom>
                    <a:noFill/>
                    <a:ln>
                      <a:noFill/>
                    </a:ln>
                  </pic:spPr>
                </pic:pic>
              </a:graphicData>
            </a:graphic>
          </wp:inline>
        </w:drawing>
      </w:r>
    </w:p>
    <w:p w14:paraId="488DBFF8" w14:textId="68707674" w:rsidR="00526EA4" w:rsidRPr="00653EC4" w:rsidRDefault="004561BB">
      <w:pPr>
        <w:pStyle w:val="a5"/>
        <w:numPr>
          <w:ilvl w:val="0"/>
          <w:numId w:val="4"/>
        </w:numPr>
        <w:spacing w:line="400" w:lineRule="exact"/>
        <w:ind w:firstLineChars="0"/>
        <w:rPr>
          <w:rFonts w:ascii="time new roman" w:hAnsi="time new roman" w:hint="eastAsia"/>
        </w:rPr>
      </w:pPr>
      <w:r w:rsidRPr="00653EC4">
        <w:rPr>
          <w:rFonts w:ascii="time new roman" w:hAnsi="time new roman" w:hint="eastAsia"/>
        </w:rPr>
        <w:t>位置计算公式</w:t>
      </w:r>
    </w:p>
    <w:p w14:paraId="05DB8705" w14:textId="091C0ADD" w:rsidR="004561BB" w:rsidRDefault="00CC6A92" w:rsidP="00CC6A92">
      <w:pPr>
        <w:jc w:val="center"/>
      </w:pPr>
      <w:r w:rsidRPr="004561BB">
        <w:object w:dxaOrig="4700" w:dyaOrig="730" w14:anchorId="2ED831B4">
          <v:shape id="_x0000_i1033" type="#_x0000_t75" style="width:154pt;height:24pt" o:ole="">
            <v:imagedata r:id="rId28" o:title=""/>
          </v:shape>
          <o:OLEObject Type="Embed" ProgID="Unknown" ShapeID="_x0000_i1033" DrawAspect="Content" ObjectID="_1748345221" r:id="rId29"/>
        </w:object>
      </w:r>
    </w:p>
    <w:p w14:paraId="18044AF7" w14:textId="77777777" w:rsidR="00CC6A92" w:rsidRPr="007C61D2" w:rsidRDefault="00CC6A92" w:rsidP="00CC6A92">
      <w:pPr>
        <w:jc w:val="center"/>
        <w:rPr>
          <w:rFonts w:ascii="time new roman" w:hAnsi="time new roman" w:hint="eastAsia"/>
        </w:rPr>
      </w:pPr>
    </w:p>
    <w:p w14:paraId="010A6DFB" w14:textId="77777777" w:rsidR="00C26E40" w:rsidRPr="00A94098" w:rsidRDefault="00E3794E" w:rsidP="00C26E40">
      <w:pPr>
        <w:spacing w:line="400" w:lineRule="exact"/>
        <w:rPr>
          <w:rFonts w:ascii="time new roman" w:hAnsi="time new roman" w:hint="eastAsia"/>
          <w:b/>
          <w:sz w:val="24"/>
          <w:szCs w:val="24"/>
        </w:rPr>
      </w:pPr>
      <w:r>
        <w:rPr>
          <w:rFonts w:ascii="time new roman" w:hAnsi="time new roman" w:hint="eastAsia"/>
          <w:b/>
          <w:sz w:val="24"/>
          <w:szCs w:val="24"/>
        </w:rPr>
        <w:t>7</w:t>
      </w:r>
      <w:r w:rsidR="00C26E40" w:rsidRPr="00A94098">
        <w:rPr>
          <w:rFonts w:ascii="time new roman" w:hAnsi="time new roman" w:hint="eastAsia"/>
          <w:b/>
          <w:sz w:val="24"/>
          <w:szCs w:val="24"/>
        </w:rPr>
        <w:t xml:space="preserve">. </w:t>
      </w:r>
      <w:r w:rsidR="004E0BC4">
        <w:rPr>
          <w:rFonts w:ascii="time new roman" w:hAnsi="time new roman" w:hint="eastAsia"/>
          <w:b/>
          <w:sz w:val="24"/>
          <w:szCs w:val="24"/>
        </w:rPr>
        <w:t>专家系统与机器学习</w:t>
      </w:r>
    </w:p>
    <w:p w14:paraId="0829E458" w14:textId="77777777" w:rsidR="00C26E40" w:rsidRDefault="0034532F">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sidR="00C26E40" w:rsidRPr="0034532F">
        <w:rPr>
          <w:rFonts w:ascii="time new roman" w:hAnsi="time new roman" w:hint="eastAsia"/>
        </w:rPr>
        <w:t>理解并掌握</w:t>
      </w:r>
      <w:r w:rsidR="003C071A">
        <w:rPr>
          <w:rFonts w:ascii="time new roman" w:hAnsi="time new roman" w:hint="eastAsia"/>
        </w:rPr>
        <w:t>专家系统、</w:t>
      </w:r>
      <w:r w:rsidR="00357700">
        <w:rPr>
          <w:rFonts w:ascii="time new roman" w:hAnsi="time new roman" w:hint="eastAsia"/>
        </w:rPr>
        <w:t>机器学习</w:t>
      </w:r>
      <w:r w:rsidR="005969C6">
        <w:rPr>
          <w:rFonts w:ascii="time new roman" w:hAnsi="time new roman" w:hint="eastAsia"/>
        </w:rPr>
        <w:t>的基本概念、按学习能力的分类</w:t>
      </w:r>
      <w:r w:rsidR="00CE7940">
        <w:rPr>
          <w:rFonts w:ascii="time new roman" w:hAnsi="time new roman" w:hint="eastAsia"/>
        </w:rPr>
        <w:t>。</w:t>
      </w:r>
    </w:p>
    <w:p w14:paraId="4A29B340" w14:textId="77777777" w:rsidR="004E0BC4" w:rsidRPr="00E3794E" w:rsidRDefault="004E0BC4" w:rsidP="004E0BC4">
      <w:pPr>
        <w:spacing w:line="400" w:lineRule="exact"/>
        <w:rPr>
          <w:rFonts w:ascii="time new roman" w:hAnsi="time new roman" w:hint="eastAsia"/>
          <w:b/>
          <w:sz w:val="22"/>
        </w:rPr>
      </w:pPr>
      <w:r w:rsidRPr="00E3794E">
        <w:rPr>
          <w:rFonts w:ascii="time new roman" w:hAnsi="time new roman" w:hint="eastAsia"/>
          <w:b/>
          <w:sz w:val="22"/>
        </w:rPr>
        <w:t>7.1</w:t>
      </w:r>
      <w:r w:rsidRPr="00E3794E">
        <w:rPr>
          <w:rFonts w:ascii="time new roman" w:hAnsi="time new roman"/>
          <w:b/>
          <w:sz w:val="22"/>
        </w:rPr>
        <w:t xml:space="preserve"> </w:t>
      </w:r>
      <w:r w:rsidRPr="00E3794E">
        <w:rPr>
          <w:rFonts w:ascii="time new roman" w:hAnsi="time new roman" w:hint="eastAsia"/>
          <w:b/>
          <w:sz w:val="22"/>
        </w:rPr>
        <w:t>专家系统</w:t>
      </w:r>
    </w:p>
    <w:p w14:paraId="3CCE74D5" w14:textId="77777777" w:rsidR="004E0BC4" w:rsidRPr="00E3794E" w:rsidRDefault="004E0BC4">
      <w:pPr>
        <w:pStyle w:val="a5"/>
        <w:numPr>
          <w:ilvl w:val="0"/>
          <w:numId w:val="1"/>
        </w:numPr>
        <w:spacing w:line="400" w:lineRule="exact"/>
        <w:ind w:left="584" w:firstLineChars="0" w:hanging="244"/>
        <w:rPr>
          <w:rFonts w:ascii="time new roman" w:hAnsi="time new roman" w:hint="eastAsia"/>
          <w:sz w:val="22"/>
        </w:rPr>
      </w:pPr>
      <w:r w:rsidRPr="00E3794E">
        <w:rPr>
          <w:rFonts w:ascii="time new roman" w:hAnsi="time new roman" w:hint="eastAsia"/>
          <w:sz w:val="22"/>
        </w:rPr>
        <w:t>专家系统的特点：具有专家水平的专业知识；能进行有效的推理；具有启发性；具有灵活性；具有透明性；具有交互性。</w:t>
      </w:r>
    </w:p>
    <w:p w14:paraId="5764D19D" w14:textId="77777777" w:rsidR="004E0BC4" w:rsidRPr="00E3794E" w:rsidRDefault="004E0BC4">
      <w:pPr>
        <w:pStyle w:val="a5"/>
        <w:numPr>
          <w:ilvl w:val="0"/>
          <w:numId w:val="1"/>
        </w:numPr>
        <w:spacing w:line="400" w:lineRule="exact"/>
        <w:ind w:left="584" w:firstLineChars="0" w:hanging="244"/>
        <w:rPr>
          <w:rFonts w:ascii="time new roman" w:hAnsi="time new roman" w:hint="eastAsia"/>
          <w:sz w:val="22"/>
        </w:rPr>
      </w:pPr>
      <w:r w:rsidRPr="00E3794E">
        <w:rPr>
          <w:rFonts w:ascii="time new roman" w:hAnsi="time new roman" w:hint="eastAsia"/>
          <w:sz w:val="22"/>
        </w:rPr>
        <w:t>专家系统本身是一个程序，它与传统程序的不同之处。</w:t>
      </w:r>
    </w:p>
    <w:p w14:paraId="51CA63C1" w14:textId="77777777" w:rsidR="004E0BC4" w:rsidRPr="00E3794E" w:rsidRDefault="004E0BC4">
      <w:pPr>
        <w:pStyle w:val="a5"/>
        <w:numPr>
          <w:ilvl w:val="0"/>
          <w:numId w:val="1"/>
        </w:numPr>
        <w:spacing w:line="400" w:lineRule="exact"/>
        <w:ind w:left="584" w:firstLineChars="0" w:hanging="244"/>
        <w:rPr>
          <w:rFonts w:ascii="time new roman" w:hAnsi="time new roman" w:hint="eastAsia"/>
          <w:sz w:val="22"/>
        </w:rPr>
      </w:pPr>
      <w:r w:rsidRPr="00E3794E">
        <w:rPr>
          <w:rFonts w:ascii="time new roman" w:hAnsi="time new roman" w:hint="eastAsia"/>
          <w:sz w:val="22"/>
        </w:rPr>
        <w:t>专家系统的一般结构包括：人机接口、推理机、知识库、数据库、知识获取机构和解释结构。</w:t>
      </w:r>
    </w:p>
    <w:p w14:paraId="5C61B648" w14:textId="77777777" w:rsidR="00C26E40" w:rsidRDefault="00E3794E" w:rsidP="00C26E40">
      <w:pPr>
        <w:spacing w:line="400" w:lineRule="exact"/>
        <w:rPr>
          <w:rFonts w:ascii="time new roman" w:hAnsi="time new roman" w:hint="eastAsia"/>
          <w:b/>
          <w:sz w:val="22"/>
        </w:rPr>
      </w:pPr>
      <w:r>
        <w:rPr>
          <w:rFonts w:ascii="time new roman" w:hAnsi="time new roman" w:hint="eastAsia"/>
          <w:b/>
          <w:sz w:val="22"/>
        </w:rPr>
        <w:t>7</w:t>
      </w:r>
      <w:r w:rsidR="00C26E40" w:rsidRPr="00A94098">
        <w:rPr>
          <w:rFonts w:ascii="time new roman" w:hAnsi="time new roman" w:hint="eastAsia"/>
          <w:b/>
          <w:sz w:val="22"/>
        </w:rPr>
        <w:t>.</w:t>
      </w:r>
      <w:r>
        <w:rPr>
          <w:rFonts w:ascii="time new roman" w:hAnsi="time new roman" w:hint="eastAsia"/>
          <w:b/>
          <w:sz w:val="22"/>
        </w:rPr>
        <w:t>2</w:t>
      </w:r>
      <w:r w:rsidR="00C26E40" w:rsidRPr="00A94098">
        <w:rPr>
          <w:rFonts w:ascii="time new roman" w:hAnsi="time new roman" w:hint="eastAsia"/>
          <w:b/>
          <w:sz w:val="22"/>
        </w:rPr>
        <w:t xml:space="preserve"> </w:t>
      </w:r>
      <w:r w:rsidR="00D62979">
        <w:rPr>
          <w:rFonts w:ascii="time new roman" w:hAnsi="time new roman" w:hint="eastAsia"/>
          <w:b/>
          <w:sz w:val="22"/>
        </w:rPr>
        <w:t>机器学习的</w:t>
      </w:r>
      <w:r w:rsidR="00F82AC8">
        <w:rPr>
          <w:rFonts w:ascii="time new roman" w:hAnsi="time new roman" w:hint="eastAsia"/>
          <w:b/>
          <w:sz w:val="22"/>
        </w:rPr>
        <w:t>基本概念</w:t>
      </w:r>
    </w:p>
    <w:p w14:paraId="2B9AD9D3" w14:textId="77777777" w:rsidR="00C26E40" w:rsidRDefault="00C26E40">
      <w:pPr>
        <w:pStyle w:val="a5"/>
        <w:numPr>
          <w:ilvl w:val="0"/>
          <w:numId w:val="1"/>
        </w:numPr>
        <w:spacing w:line="400" w:lineRule="exact"/>
        <w:ind w:left="584" w:firstLineChars="0" w:hanging="244"/>
        <w:rPr>
          <w:rFonts w:ascii="time new roman" w:hAnsi="time new roman" w:hint="eastAsia"/>
          <w:sz w:val="22"/>
        </w:rPr>
      </w:pPr>
      <w:r w:rsidRPr="006353D2">
        <w:rPr>
          <w:rFonts w:ascii="time new roman" w:hAnsi="time new roman" w:hint="eastAsia"/>
          <w:sz w:val="22"/>
        </w:rPr>
        <w:lastRenderedPageBreak/>
        <w:t xml:space="preserve"> </w:t>
      </w:r>
      <w:r w:rsidR="006353D2" w:rsidRPr="006353D2">
        <w:rPr>
          <w:rFonts w:ascii="time new roman" w:hAnsi="time new roman" w:hint="eastAsia"/>
          <w:sz w:val="22"/>
        </w:rPr>
        <w:t>学习</w:t>
      </w:r>
      <w:r w:rsidRPr="006353D2">
        <w:rPr>
          <w:rFonts w:ascii="time new roman" w:hAnsi="time new roman" w:hint="eastAsia"/>
          <w:sz w:val="22"/>
        </w:rPr>
        <w:t>：</w:t>
      </w:r>
      <w:r w:rsidR="006353D2" w:rsidRPr="006353D2">
        <w:rPr>
          <w:rFonts w:ascii="time new roman" w:hAnsi="time new roman" w:hint="eastAsia"/>
          <w:sz w:val="22"/>
        </w:rPr>
        <w:t>一个有特定目的的知识获取过程，其内在行为是获取知识、积累经验、发现规律、外部表现是改进性能、适应环境、实现系统的自我完善</w:t>
      </w:r>
      <w:r w:rsidRPr="006353D2">
        <w:rPr>
          <w:rFonts w:ascii="time new roman" w:hAnsi="time new roman" w:hint="eastAsia"/>
          <w:sz w:val="22"/>
        </w:rPr>
        <w:t>；</w:t>
      </w:r>
    </w:p>
    <w:p w14:paraId="6EA33C2E" w14:textId="77777777" w:rsidR="002B43FC" w:rsidRDefault="00FE6726">
      <w:pPr>
        <w:pStyle w:val="a5"/>
        <w:numPr>
          <w:ilvl w:val="0"/>
          <w:numId w:val="1"/>
        </w:numPr>
        <w:spacing w:line="400" w:lineRule="exact"/>
        <w:ind w:left="584" w:firstLineChars="0" w:hanging="244"/>
        <w:rPr>
          <w:rFonts w:ascii="time new roman" w:hAnsi="time new roman" w:hint="eastAsia"/>
          <w:sz w:val="22"/>
        </w:rPr>
      </w:pPr>
      <w:r w:rsidRPr="009B64D0">
        <w:rPr>
          <w:rFonts w:ascii="time new roman" w:hAnsi="time new roman" w:hint="eastAsia"/>
          <w:sz w:val="22"/>
        </w:rPr>
        <w:t xml:space="preserve"> </w:t>
      </w:r>
      <w:r w:rsidR="000B52CE" w:rsidRPr="00191BDE">
        <w:rPr>
          <w:rFonts w:ascii="time new roman" w:hAnsi="time new roman" w:hint="eastAsia"/>
          <w:b/>
          <w:sz w:val="22"/>
        </w:rPr>
        <w:t>机器学习</w:t>
      </w:r>
      <w:r w:rsidR="00843E68" w:rsidRPr="00191BDE">
        <w:rPr>
          <w:rFonts w:ascii="time new roman" w:hAnsi="time new roman" w:hint="eastAsia"/>
          <w:b/>
          <w:sz w:val="22"/>
        </w:rPr>
        <w:t>（</w:t>
      </w:r>
      <w:r w:rsidR="00843E68" w:rsidRPr="00191BDE">
        <w:rPr>
          <w:rFonts w:ascii="time new roman" w:hAnsi="time new roman" w:hint="eastAsia"/>
          <w:b/>
          <w:sz w:val="22"/>
        </w:rPr>
        <w:t>Machine Learning</w:t>
      </w:r>
      <w:r w:rsidR="00F76B23" w:rsidRPr="00191BDE">
        <w:rPr>
          <w:rFonts w:ascii="time new roman" w:hAnsi="time new roman" w:hint="eastAsia"/>
          <w:b/>
          <w:sz w:val="22"/>
        </w:rPr>
        <w:t>, ML</w:t>
      </w:r>
      <w:r w:rsidR="00843E68" w:rsidRPr="00191BDE">
        <w:rPr>
          <w:rFonts w:ascii="time new roman" w:hAnsi="time new roman" w:hint="eastAsia"/>
          <w:b/>
          <w:sz w:val="22"/>
        </w:rPr>
        <w:t>）</w:t>
      </w:r>
      <w:r w:rsidR="000B52CE" w:rsidRPr="00191BDE">
        <w:rPr>
          <w:rFonts w:ascii="time new roman" w:hAnsi="time new roman" w:hint="eastAsia"/>
          <w:b/>
          <w:sz w:val="22"/>
        </w:rPr>
        <w:t>：</w:t>
      </w:r>
      <w:r w:rsidR="009B64D0" w:rsidRPr="009B64D0">
        <w:rPr>
          <w:rFonts w:ascii="time new roman" w:hAnsi="time new roman" w:hint="eastAsia"/>
          <w:sz w:val="22"/>
        </w:rPr>
        <w:t>使</w:t>
      </w:r>
      <w:r w:rsidR="009B64D0" w:rsidRPr="00DE3EB0">
        <w:rPr>
          <w:rFonts w:ascii="time new roman" w:hAnsi="time new roman" w:hint="eastAsia"/>
          <w:sz w:val="22"/>
        </w:rPr>
        <w:t>计</w:t>
      </w:r>
      <w:r w:rsidR="009B64D0" w:rsidRPr="009B64D0">
        <w:rPr>
          <w:rFonts w:ascii="time new roman" w:hAnsi="time new roman" w:hint="eastAsia"/>
          <w:sz w:val="22"/>
        </w:rPr>
        <w:t>算机能模拟人的学习行为，自动地通过学习获取知识和技能，不断改善性能，实现自我完善。机器学习主要研究以下</w:t>
      </w:r>
      <w:r w:rsidR="009B64D0" w:rsidRPr="00191BDE">
        <w:rPr>
          <w:rFonts w:ascii="time new roman" w:hAnsi="time new roman" w:hint="eastAsia"/>
          <w:b/>
          <w:sz w:val="22"/>
        </w:rPr>
        <w:t>三个方面的问题</w:t>
      </w:r>
      <w:r w:rsidR="009B64D0" w:rsidRPr="009B64D0">
        <w:rPr>
          <w:rFonts w:ascii="time new roman" w:hAnsi="time new roman" w:hint="eastAsia"/>
          <w:sz w:val="22"/>
        </w:rPr>
        <w:t>：</w:t>
      </w:r>
    </w:p>
    <w:p w14:paraId="0748AA53" w14:textId="77777777" w:rsidR="009B64D0" w:rsidRPr="00DE3EB0" w:rsidRDefault="009B64D0" w:rsidP="00C40E19">
      <w:pPr>
        <w:pStyle w:val="a5"/>
        <w:adjustRightInd w:val="0"/>
        <w:spacing w:line="400" w:lineRule="exact"/>
        <w:ind w:left="1094" w:firstLineChars="0" w:hanging="510"/>
        <w:rPr>
          <w:rFonts w:ascii="time new roman" w:hAnsi="time new roman" w:hint="eastAsia"/>
          <w:sz w:val="22"/>
        </w:rPr>
      </w:pPr>
      <w:r>
        <w:rPr>
          <w:rFonts w:ascii="time new roman" w:hAnsi="time new roman" w:hint="eastAsia"/>
          <w:sz w:val="22"/>
        </w:rPr>
        <w:t>（</w:t>
      </w:r>
      <w:r>
        <w:rPr>
          <w:rFonts w:ascii="time new roman" w:hAnsi="time new roman" w:hint="eastAsia"/>
          <w:sz w:val="22"/>
        </w:rPr>
        <w:t>1</w:t>
      </w:r>
      <w:r>
        <w:rPr>
          <w:rFonts w:ascii="time new roman" w:hAnsi="time new roman" w:hint="eastAsia"/>
          <w:sz w:val="22"/>
        </w:rPr>
        <w:t>）</w:t>
      </w:r>
      <w:r w:rsidR="0049116D" w:rsidRPr="00DE3EB0">
        <w:rPr>
          <w:rFonts w:ascii="time new roman" w:hAnsi="time new roman" w:hint="eastAsia"/>
          <w:sz w:val="22"/>
        </w:rPr>
        <w:t>学习机制，这是对人类学习机制的研究，即人类获取知识、技能和抽象概念的能力。通过此研究，将从根本上解决机器学习中存在的种种问题。</w:t>
      </w:r>
    </w:p>
    <w:p w14:paraId="09BADE24" w14:textId="77777777" w:rsidR="0049116D" w:rsidRDefault="0049116D" w:rsidP="00C40E19">
      <w:pPr>
        <w:pStyle w:val="a5"/>
        <w:adjustRightInd w:val="0"/>
        <w:spacing w:line="400" w:lineRule="exact"/>
        <w:ind w:left="1094" w:firstLineChars="0" w:hanging="510"/>
        <w:rPr>
          <w:rFonts w:ascii="time new roman" w:hAnsi="time new roman" w:hint="eastAsia"/>
          <w:sz w:val="22"/>
        </w:rPr>
      </w:pPr>
      <w:r>
        <w:rPr>
          <w:rFonts w:ascii="time new roman" w:hAnsi="time new roman" w:hint="eastAsia"/>
          <w:sz w:val="22"/>
        </w:rPr>
        <w:t>（</w:t>
      </w:r>
      <w:r>
        <w:rPr>
          <w:rFonts w:ascii="time new roman" w:hAnsi="time new roman" w:hint="eastAsia"/>
          <w:sz w:val="22"/>
        </w:rPr>
        <w:t>2</w:t>
      </w:r>
      <w:r>
        <w:rPr>
          <w:rFonts w:ascii="time new roman" w:hAnsi="time new roman" w:hint="eastAsia"/>
          <w:sz w:val="22"/>
        </w:rPr>
        <w:t>）</w:t>
      </w:r>
      <w:r w:rsidR="00E826FE" w:rsidRPr="00E826FE">
        <w:rPr>
          <w:rFonts w:ascii="time new roman" w:hAnsi="time new roman" w:hint="eastAsia"/>
          <w:sz w:val="22"/>
        </w:rPr>
        <w:t>学习方法，研究人类的学习过程，探索各种可能的学习方法，构建独立于具体应用领域的学习算法。</w:t>
      </w:r>
    </w:p>
    <w:p w14:paraId="60E8B017" w14:textId="77777777" w:rsidR="00E826FE" w:rsidRPr="00E826FE" w:rsidRDefault="00E826FE" w:rsidP="00C40E19">
      <w:pPr>
        <w:pStyle w:val="a5"/>
        <w:adjustRightInd w:val="0"/>
        <w:spacing w:line="400" w:lineRule="exact"/>
        <w:ind w:left="1094" w:firstLineChars="0" w:hanging="510"/>
        <w:rPr>
          <w:rFonts w:ascii="time new roman" w:hAnsi="time new roman" w:hint="eastAsia"/>
          <w:sz w:val="22"/>
        </w:rPr>
      </w:pPr>
      <w:r>
        <w:rPr>
          <w:rFonts w:ascii="time new roman" w:hAnsi="time new roman" w:hint="eastAsia"/>
          <w:sz w:val="22"/>
        </w:rPr>
        <w:t>（</w:t>
      </w:r>
      <w:r>
        <w:rPr>
          <w:rFonts w:ascii="time new roman" w:hAnsi="time new roman" w:hint="eastAsia"/>
          <w:sz w:val="22"/>
        </w:rPr>
        <w:t>3</w:t>
      </w:r>
      <w:r>
        <w:rPr>
          <w:rFonts w:ascii="time new roman" w:hAnsi="time new roman" w:hint="eastAsia"/>
          <w:sz w:val="22"/>
        </w:rPr>
        <w:t>）</w:t>
      </w:r>
      <w:r w:rsidR="0098613F" w:rsidRPr="0098613F">
        <w:rPr>
          <w:rFonts w:ascii="time new roman" w:hAnsi="time new roman" w:hint="eastAsia"/>
          <w:sz w:val="22"/>
        </w:rPr>
        <w:t>学习系统，根据特定任务的要求，建立相应的学习系统。</w:t>
      </w:r>
    </w:p>
    <w:p w14:paraId="0E0442E6" w14:textId="133C6F60" w:rsidR="005D0A63" w:rsidRDefault="00EF5FA8">
      <w:pPr>
        <w:pStyle w:val="a5"/>
        <w:numPr>
          <w:ilvl w:val="0"/>
          <w:numId w:val="1"/>
        </w:numPr>
        <w:spacing w:line="400" w:lineRule="exact"/>
        <w:ind w:firstLineChars="0"/>
        <w:rPr>
          <w:rFonts w:ascii="time new roman" w:hAnsi="time new roman" w:hint="eastAsia"/>
          <w:sz w:val="22"/>
        </w:rPr>
      </w:pPr>
      <w:r>
        <w:rPr>
          <w:rFonts w:ascii="time new roman" w:hAnsi="time new roman" w:hint="eastAsia"/>
          <w:sz w:val="22"/>
        </w:rPr>
        <w:t>机器学习系统的</w:t>
      </w:r>
      <w:r w:rsidRPr="00191BDE">
        <w:rPr>
          <w:rFonts w:ascii="time new roman" w:hAnsi="time new roman" w:hint="eastAsia"/>
          <w:b/>
          <w:sz w:val="22"/>
        </w:rPr>
        <w:t>基本结构（基本模型）</w:t>
      </w:r>
      <w:r w:rsidR="00FB2679" w:rsidRPr="00191BDE">
        <w:rPr>
          <w:rFonts w:ascii="time new roman" w:hAnsi="time new roman" w:hint="eastAsia"/>
          <w:b/>
          <w:sz w:val="22"/>
        </w:rPr>
        <w:t>及各部分作用</w:t>
      </w:r>
      <w:r w:rsidR="005D0A63" w:rsidRPr="00A332AB">
        <w:rPr>
          <w:rFonts w:ascii="time new roman" w:hAnsi="time new roman" w:hint="eastAsia"/>
          <w:sz w:val="22"/>
        </w:rPr>
        <w:t>：</w:t>
      </w:r>
    </w:p>
    <w:p w14:paraId="54872CBF" w14:textId="77777777" w:rsidR="00A839A5" w:rsidRPr="00A839A5" w:rsidRDefault="00EF178D" w:rsidP="00EF178D">
      <w:pPr>
        <w:ind w:leftChars="261" w:left="548" w:firstLineChars="50" w:firstLine="105"/>
        <w:rPr>
          <w:rFonts w:ascii="time new roman" w:hAnsi="time new roman" w:hint="eastAsia"/>
          <w:sz w:val="22"/>
        </w:rPr>
      </w:pPr>
      <w:r>
        <w:rPr>
          <w:noProof/>
        </w:rPr>
        <w:drawing>
          <wp:inline distT="0" distB="0" distL="0" distR="0" wp14:anchorId="6766A65B" wp14:editId="6808EA84">
            <wp:extent cx="3062177" cy="535173"/>
            <wp:effectExtent l="0" t="0" r="5080" b="0"/>
            <wp:docPr id="28709" name="图片 28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3068321" cy="536247"/>
                    </a:xfrm>
                    <a:prstGeom prst="rect">
                      <a:avLst/>
                    </a:prstGeom>
                  </pic:spPr>
                </pic:pic>
              </a:graphicData>
            </a:graphic>
          </wp:inline>
        </w:drawing>
      </w:r>
    </w:p>
    <w:p w14:paraId="60CC8841" w14:textId="77777777" w:rsidR="005D0A63" w:rsidRPr="009C0F30" w:rsidRDefault="005D0A63" w:rsidP="005D0A63">
      <w:pPr>
        <w:pStyle w:val="a5"/>
        <w:adjustRightInd w:val="0"/>
        <w:spacing w:line="400" w:lineRule="exact"/>
        <w:ind w:left="1094" w:firstLineChars="0" w:hanging="510"/>
        <w:rPr>
          <w:rFonts w:ascii="time new roman" w:hAnsi="time new roman" w:hint="eastAsia"/>
          <w:sz w:val="22"/>
        </w:rPr>
      </w:pPr>
      <w:r>
        <w:rPr>
          <w:rFonts w:ascii="time new roman" w:hAnsi="time new roman" w:hint="eastAsia"/>
          <w:sz w:val="22"/>
        </w:rPr>
        <w:t>（</w:t>
      </w:r>
      <w:r w:rsidRPr="009C0F30">
        <w:rPr>
          <w:rFonts w:ascii="time new roman" w:hAnsi="time new roman" w:hint="eastAsia"/>
          <w:sz w:val="22"/>
        </w:rPr>
        <w:t>1</w:t>
      </w:r>
      <w:r w:rsidR="009B0F74">
        <w:rPr>
          <w:rFonts w:ascii="time new roman" w:hAnsi="time new roman" w:hint="eastAsia"/>
          <w:sz w:val="22"/>
        </w:rPr>
        <w:t>）</w:t>
      </w:r>
      <w:r w:rsidRPr="009C0F30">
        <w:rPr>
          <w:rFonts w:ascii="time new roman" w:hAnsi="time new roman" w:hint="eastAsia"/>
          <w:sz w:val="22"/>
        </w:rPr>
        <w:t>环境，</w:t>
      </w:r>
      <w:r w:rsidR="00722040" w:rsidRPr="00722040">
        <w:rPr>
          <w:rFonts w:ascii="time new roman" w:hAnsi="time new roman" w:hint="eastAsia"/>
          <w:sz w:val="22"/>
        </w:rPr>
        <w:t>指外部信息的来源，为系统的学习机构提供有关信息；</w:t>
      </w:r>
      <w:r w:rsidRPr="009C0F30">
        <w:rPr>
          <w:rFonts w:ascii="time new roman" w:hAnsi="time new roman" w:hint="eastAsia"/>
          <w:sz w:val="22"/>
        </w:rPr>
        <w:t>。</w:t>
      </w:r>
    </w:p>
    <w:p w14:paraId="219422E5" w14:textId="77777777" w:rsidR="005D0A63" w:rsidRPr="009C0F30" w:rsidRDefault="005D0A63" w:rsidP="005D0A63">
      <w:pPr>
        <w:pStyle w:val="a5"/>
        <w:adjustRightInd w:val="0"/>
        <w:spacing w:line="400" w:lineRule="exact"/>
        <w:ind w:left="1094" w:firstLineChars="0" w:hanging="510"/>
        <w:rPr>
          <w:rFonts w:ascii="time new roman" w:hAnsi="time new roman" w:hint="eastAsia"/>
          <w:sz w:val="22"/>
        </w:rPr>
      </w:pPr>
      <w:r w:rsidRPr="009C0F30">
        <w:rPr>
          <w:rFonts w:ascii="time new roman" w:hAnsi="time new roman" w:hint="eastAsia"/>
          <w:sz w:val="22"/>
        </w:rPr>
        <w:t>（</w:t>
      </w:r>
      <w:r w:rsidRPr="009C0F30">
        <w:rPr>
          <w:rFonts w:ascii="time new roman" w:hAnsi="time new roman" w:hint="eastAsia"/>
          <w:sz w:val="22"/>
        </w:rPr>
        <w:t>2</w:t>
      </w:r>
      <w:r w:rsidRPr="009C0F30">
        <w:rPr>
          <w:rFonts w:ascii="time new roman" w:hAnsi="time new roman" w:hint="eastAsia"/>
          <w:sz w:val="22"/>
        </w:rPr>
        <w:t>）</w:t>
      </w:r>
      <w:r w:rsidR="00722040" w:rsidRPr="00722040">
        <w:rPr>
          <w:rFonts w:ascii="time new roman" w:hAnsi="time new roman" w:hint="eastAsia"/>
          <w:sz w:val="22"/>
        </w:rPr>
        <w:t>学习：核心部分，根据反馈信息决定是否从环境中索取进一步的信息进行学习，以修改，完善知识库中的知识，是学习系统的重要特征。</w:t>
      </w:r>
      <w:r w:rsidRPr="009C0F30">
        <w:rPr>
          <w:rFonts w:ascii="time new roman" w:hAnsi="time new roman" w:hint="eastAsia"/>
          <w:sz w:val="22"/>
        </w:rPr>
        <w:t>。</w:t>
      </w:r>
      <w:r w:rsidRPr="009C0F30">
        <w:rPr>
          <w:rFonts w:ascii="time new roman" w:hAnsi="time new roman" w:hint="eastAsia"/>
          <w:sz w:val="22"/>
        </w:rPr>
        <w:t xml:space="preserve"> </w:t>
      </w:r>
    </w:p>
    <w:p w14:paraId="4B0B79A4" w14:textId="77777777" w:rsidR="005D0A63" w:rsidRPr="009C0F30" w:rsidRDefault="005D0A63" w:rsidP="005D0A63">
      <w:pPr>
        <w:pStyle w:val="a5"/>
        <w:adjustRightInd w:val="0"/>
        <w:spacing w:line="400" w:lineRule="exact"/>
        <w:ind w:left="1094" w:firstLineChars="0" w:hanging="510"/>
        <w:rPr>
          <w:rFonts w:ascii="time new roman" w:hAnsi="time new roman" w:hint="eastAsia"/>
          <w:sz w:val="22"/>
        </w:rPr>
      </w:pPr>
      <w:r w:rsidRPr="009C0F30">
        <w:rPr>
          <w:rFonts w:ascii="time new roman" w:hAnsi="time new roman" w:hint="eastAsia"/>
          <w:sz w:val="22"/>
        </w:rPr>
        <w:t>（</w:t>
      </w:r>
      <w:r w:rsidRPr="009C0F30">
        <w:rPr>
          <w:rFonts w:ascii="time new roman" w:hAnsi="time new roman" w:hint="eastAsia"/>
          <w:sz w:val="22"/>
        </w:rPr>
        <w:t>3</w:t>
      </w:r>
      <w:r w:rsidRPr="009C0F30">
        <w:rPr>
          <w:rFonts w:ascii="time new roman" w:hAnsi="time new roman" w:hint="eastAsia"/>
          <w:sz w:val="22"/>
        </w:rPr>
        <w:t>）</w:t>
      </w:r>
      <w:r w:rsidR="000915D2">
        <w:rPr>
          <w:rFonts w:ascii="time new roman" w:hAnsi="time new roman" w:hint="eastAsia"/>
          <w:sz w:val="22"/>
        </w:rPr>
        <w:t>知识库：存储由学习得到的知识</w:t>
      </w:r>
      <w:r w:rsidRPr="009C0F30">
        <w:rPr>
          <w:rFonts w:ascii="time new roman" w:hAnsi="time new roman" w:hint="eastAsia"/>
          <w:sz w:val="22"/>
        </w:rPr>
        <w:t>。</w:t>
      </w:r>
      <w:r w:rsidRPr="009C0F30">
        <w:rPr>
          <w:rFonts w:ascii="time new roman" w:hAnsi="time new roman" w:hint="eastAsia"/>
          <w:sz w:val="22"/>
        </w:rPr>
        <w:t xml:space="preserve"> </w:t>
      </w:r>
    </w:p>
    <w:p w14:paraId="1246693D" w14:textId="77777777" w:rsidR="005D0A63" w:rsidRPr="009B64D0" w:rsidRDefault="005D0A63" w:rsidP="005D0A63">
      <w:pPr>
        <w:pStyle w:val="a5"/>
        <w:adjustRightInd w:val="0"/>
        <w:spacing w:line="400" w:lineRule="exact"/>
        <w:ind w:left="1094" w:firstLineChars="0" w:hanging="510"/>
        <w:rPr>
          <w:rFonts w:ascii="time new roman" w:hAnsi="time new roman" w:hint="eastAsia"/>
          <w:sz w:val="22"/>
        </w:rPr>
      </w:pPr>
      <w:r w:rsidRPr="009C0F30">
        <w:rPr>
          <w:rFonts w:ascii="time new roman" w:hAnsi="time new roman" w:hint="eastAsia"/>
          <w:sz w:val="22"/>
        </w:rPr>
        <w:t>（</w:t>
      </w:r>
      <w:r w:rsidRPr="009C0F30">
        <w:rPr>
          <w:rFonts w:ascii="time new roman" w:hAnsi="time new roman" w:hint="eastAsia"/>
          <w:sz w:val="22"/>
        </w:rPr>
        <w:t>4</w:t>
      </w:r>
      <w:r w:rsidRPr="009C0F30">
        <w:rPr>
          <w:rFonts w:ascii="time new roman" w:hAnsi="time new roman" w:hint="eastAsia"/>
          <w:sz w:val="22"/>
        </w:rPr>
        <w:t>）</w:t>
      </w:r>
      <w:r w:rsidR="000915D2" w:rsidRPr="000915D2">
        <w:rPr>
          <w:rFonts w:ascii="time new roman" w:hAnsi="time new roman" w:hint="eastAsia"/>
          <w:sz w:val="22"/>
        </w:rPr>
        <w:t>执行与评价：执行环节用于处</w:t>
      </w:r>
      <w:r w:rsidR="000915D2">
        <w:rPr>
          <w:rFonts w:ascii="time new roman" w:hAnsi="time new roman" w:hint="eastAsia"/>
          <w:sz w:val="22"/>
        </w:rPr>
        <w:t>理系统面临的现实问题；评价环节用于验证、评价执行环节执行的效果</w:t>
      </w:r>
      <w:r w:rsidRPr="009C0F30">
        <w:rPr>
          <w:rFonts w:ascii="time new roman" w:hAnsi="time new roman" w:hint="eastAsia"/>
          <w:sz w:val="22"/>
        </w:rPr>
        <w:t>。</w:t>
      </w:r>
    </w:p>
    <w:p w14:paraId="324008C7" w14:textId="77777777" w:rsidR="007B6D07" w:rsidRPr="00212AA0" w:rsidRDefault="00E3794E" w:rsidP="00212AA0">
      <w:pPr>
        <w:rPr>
          <w:rFonts w:ascii="time new roman" w:hAnsi="time new roman" w:hint="eastAsia"/>
          <w:b/>
          <w:sz w:val="22"/>
        </w:rPr>
      </w:pPr>
      <w:r>
        <w:rPr>
          <w:rFonts w:ascii="time new roman" w:hAnsi="time new roman" w:hint="eastAsia"/>
          <w:b/>
          <w:sz w:val="22"/>
        </w:rPr>
        <w:t>7.3</w:t>
      </w:r>
      <w:r w:rsidR="007B6D07" w:rsidRPr="00A94098">
        <w:rPr>
          <w:rFonts w:ascii="time new roman" w:hAnsi="time new roman" w:hint="eastAsia"/>
          <w:b/>
          <w:sz w:val="22"/>
        </w:rPr>
        <w:t xml:space="preserve"> </w:t>
      </w:r>
      <w:r w:rsidR="007B6D07">
        <w:rPr>
          <w:rFonts w:ascii="time new roman" w:hAnsi="time new roman" w:hint="eastAsia"/>
          <w:b/>
          <w:sz w:val="22"/>
        </w:rPr>
        <w:t>机器学习</w:t>
      </w:r>
      <w:r w:rsidR="00212AA0" w:rsidRPr="00212AA0">
        <w:rPr>
          <w:rFonts w:ascii="time new roman" w:hAnsi="time new roman" w:hint="eastAsia"/>
          <w:b/>
          <w:sz w:val="22"/>
        </w:rPr>
        <w:t>按照系统学习能力的分类</w:t>
      </w:r>
    </w:p>
    <w:p w14:paraId="5D9D75EF" w14:textId="77777777" w:rsidR="007B6D07" w:rsidRDefault="007B6D07">
      <w:pPr>
        <w:pStyle w:val="a5"/>
        <w:numPr>
          <w:ilvl w:val="0"/>
          <w:numId w:val="1"/>
        </w:numPr>
        <w:spacing w:line="400" w:lineRule="exact"/>
        <w:ind w:left="584" w:firstLineChars="0" w:hanging="244"/>
        <w:rPr>
          <w:rFonts w:ascii="time new roman" w:hAnsi="time new roman" w:hint="eastAsia"/>
          <w:sz w:val="22"/>
        </w:rPr>
      </w:pPr>
      <w:r w:rsidRPr="006353D2">
        <w:rPr>
          <w:rFonts w:ascii="time new roman" w:hAnsi="time new roman" w:hint="eastAsia"/>
          <w:sz w:val="22"/>
        </w:rPr>
        <w:t xml:space="preserve"> </w:t>
      </w:r>
      <w:r w:rsidR="00E24E5D">
        <w:rPr>
          <w:rFonts w:ascii="time new roman" w:hAnsi="time new roman" w:hint="eastAsia"/>
          <w:sz w:val="22"/>
        </w:rPr>
        <w:t>有监督学习</w:t>
      </w:r>
      <w:r w:rsidRPr="006353D2">
        <w:rPr>
          <w:rFonts w:ascii="time new roman" w:hAnsi="time new roman" w:hint="eastAsia"/>
          <w:sz w:val="22"/>
        </w:rPr>
        <w:t>：</w:t>
      </w:r>
      <w:r w:rsidR="00E24E5D">
        <w:rPr>
          <w:rFonts w:ascii="time new roman" w:hAnsi="time new roman" w:hint="eastAsia"/>
          <w:sz w:val="22"/>
        </w:rPr>
        <w:t>根据教师提供的正确响应调整学习系统的参数和结构</w:t>
      </w:r>
      <w:r w:rsidR="00B70C0D">
        <w:rPr>
          <w:rFonts w:ascii="time new roman" w:hAnsi="time new roman" w:hint="eastAsia"/>
          <w:sz w:val="22"/>
        </w:rPr>
        <w:t>，通过学习</w:t>
      </w:r>
      <w:r w:rsidR="00B70C0D" w:rsidRPr="00191BDE">
        <w:rPr>
          <w:rFonts w:ascii="time new roman" w:hAnsi="time new roman" w:hint="eastAsia"/>
          <w:b/>
          <w:sz w:val="22"/>
        </w:rPr>
        <w:t>大量标记的训练样本</w:t>
      </w:r>
      <w:r w:rsidR="007F1B77">
        <w:rPr>
          <w:rFonts w:ascii="time new roman" w:hAnsi="time new roman" w:hint="eastAsia"/>
          <w:sz w:val="22"/>
        </w:rPr>
        <w:t>来构建</w:t>
      </w:r>
      <w:r w:rsidR="00B70C0D">
        <w:rPr>
          <w:rFonts w:ascii="time new roman" w:hAnsi="time new roman" w:hint="eastAsia"/>
          <w:sz w:val="22"/>
        </w:rPr>
        <w:t>预测模型</w:t>
      </w:r>
      <w:r w:rsidR="00DE12FE">
        <w:rPr>
          <w:rFonts w:ascii="time new roman" w:hAnsi="time new roman" w:hint="eastAsia"/>
          <w:sz w:val="22"/>
        </w:rPr>
        <w:t>。</w:t>
      </w:r>
    </w:p>
    <w:p w14:paraId="7CC24223" w14:textId="77777777" w:rsidR="00DE12FE" w:rsidRPr="00C1728A" w:rsidRDefault="00DA5E2F">
      <w:pPr>
        <w:pStyle w:val="a5"/>
        <w:numPr>
          <w:ilvl w:val="0"/>
          <w:numId w:val="1"/>
        </w:numPr>
        <w:spacing w:line="400" w:lineRule="exact"/>
        <w:ind w:left="584" w:firstLineChars="0" w:hanging="244"/>
        <w:rPr>
          <w:rFonts w:ascii="time new roman" w:hAnsi="time new roman" w:hint="eastAsia"/>
          <w:sz w:val="22"/>
        </w:rPr>
      </w:pPr>
      <w:r>
        <w:rPr>
          <w:rFonts w:ascii="time new roman" w:hAnsi="time new roman" w:hint="eastAsia"/>
          <w:sz w:val="22"/>
        </w:rPr>
        <w:t xml:space="preserve"> </w:t>
      </w:r>
      <w:r w:rsidR="00B06278">
        <w:rPr>
          <w:rFonts w:ascii="time new roman" w:hAnsi="time new roman" w:hint="eastAsia"/>
          <w:sz w:val="22"/>
        </w:rPr>
        <w:t>无监督学习</w:t>
      </w:r>
      <w:r w:rsidR="00C1728A">
        <w:rPr>
          <w:rFonts w:ascii="time new roman" w:hAnsi="time new roman" w:hint="eastAsia"/>
          <w:sz w:val="22"/>
        </w:rPr>
        <w:t>：无监督学习系统完全按照环境提供的数据的</w:t>
      </w:r>
      <w:r w:rsidR="00C1728A" w:rsidRPr="00C1728A">
        <w:rPr>
          <w:rFonts w:ascii="time new roman" w:hAnsi="time new roman" w:hint="eastAsia"/>
          <w:bCs/>
          <w:sz w:val="22"/>
        </w:rPr>
        <w:t>某些统计规律调节自身的参数或者结构（自组织），以表示某种外部输入的某种固有特性；</w:t>
      </w:r>
      <w:r w:rsidR="00C1728A" w:rsidRPr="00191BDE">
        <w:rPr>
          <w:rFonts w:ascii="time new roman" w:hAnsi="time new roman" w:hint="eastAsia"/>
          <w:b/>
          <w:bCs/>
          <w:sz w:val="22"/>
        </w:rPr>
        <w:t>不需要人工进行数据标注</w:t>
      </w:r>
      <w:r w:rsidR="00C1728A" w:rsidRPr="00C1728A">
        <w:rPr>
          <w:rFonts w:ascii="time new roman" w:hAnsi="time new roman" w:hint="eastAsia"/>
          <w:bCs/>
          <w:sz w:val="22"/>
        </w:rPr>
        <w:t>，而是通过模型不断地自我认知、自我巩固，最后进行自我归纳。</w:t>
      </w:r>
    </w:p>
    <w:p w14:paraId="437043A2" w14:textId="77777777" w:rsidR="008A5905" w:rsidRDefault="008A5905">
      <w:pPr>
        <w:pStyle w:val="a5"/>
        <w:numPr>
          <w:ilvl w:val="0"/>
          <w:numId w:val="1"/>
        </w:numPr>
        <w:spacing w:line="400" w:lineRule="exact"/>
        <w:ind w:left="584" w:firstLineChars="0" w:hanging="244"/>
        <w:rPr>
          <w:rFonts w:ascii="time new roman" w:hAnsi="time new roman" w:hint="eastAsia"/>
          <w:sz w:val="22"/>
        </w:rPr>
      </w:pPr>
      <w:r>
        <w:rPr>
          <w:rFonts w:ascii="time new roman" w:hAnsi="time new roman" w:hint="eastAsia"/>
          <w:sz w:val="22"/>
        </w:rPr>
        <w:t xml:space="preserve"> </w:t>
      </w:r>
      <w:r>
        <w:rPr>
          <w:rFonts w:ascii="time new roman" w:hAnsi="time new roman" w:hint="eastAsia"/>
          <w:sz w:val="22"/>
        </w:rPr>
        <w:t>弱监督学习：允许数据标签</w:t>
      </w:r>
      <w:r w:rsidRPr="00191BDE">
        <w:rPr>
          <w:rFonts w:ascii="time new roman" w:hAnsi="time new roman" w:hint="eastAsia"/>
          <w:b/>
          <w:sz w:val="22"/>
        </w:rPr>
        <w:t>不完全</w:t>
      </w:r>
      <w:r>
        <w:rPr>
          <w:rFonts w:ascii="time new roman" w:hAnsi="time new roman" w:hint="eastAsia"/>
          <w:sz w:val="22"/>
        </w:rPr>
        <w:t>，</w:t>
      </w:r>
      <w:r w:rsidRPr="008A5905">
        <w:rPr>
          <w:rFonts w:ascii="time new roman" w:hAnsi="time new roman" w:hint="eastAsia"/>
          <w:sz w:val="22"/>
        </w:rPr>
        <w:t>即训练集中只有一部分数据是有标签的，而其余的数据甚至是绝大部分数据是没有标签的。</w:t>
      </w:r>
      <w:r w:rsidR="00870A5E">
        <w:rPr>
          <w:rFonts w:ascii="time new roman" w:hAnsi="time new roman" w:hint="eastAsia"/>
          <w:sz w:val="22"/>
        </w:rPr>
        <w:t>弱监督学习减少了人工标记的工作量，同时又可以引入人类的监督信息以提高无监督学习的性能</w:t>
      </w:r>
      <w:r w:rsidR="00B51C90">
        <w:rPr>
          <w:rFonts w:ascii="time new roman" w:hAnsi="time new roman" w:hint="eastAsia"/>
          <w:sz w:val="22"/>
        </w:rPr>
        <w:t>，所以</w:t>
      </w:r>
      <w:r w:rsidR="00B51C90" w:rsidRPr="00191BDE">
        <w:rPr>
          <w:rFonts w:ascii="time new roman" w:hAnsi="time new roman" w:hint="eastAsia"/>
          <w:b/>
          <w:sz w:val="22"/>
        </w:rPr>
        <w:t>弱监督学习也需要人工标注，只是标注的样本量较少</w:t>
      </w:r>
      <w:r w:rsidR="00C3071E" w:rsidRPr="00191BDE">
        <w:rPr>
          <w:rFonts w:ascii="time new roman" w:hAnsi="time new roman" w:hint="eastAsia"/>
          <w:b/>
          <w:sz w:val="22"/>
        </w:rPr>
        <w:t>或不完全</w:t>
      </w:r>
      <w:r w:rsidR="004F51CC" w:rsidRPr="00191BDE">
        <w:rPr>
          <w:rFonts w:ascii="time new roman" w:hAnsi="time new roman" w:hint="eastAsia"/>
          <w:b/>
          <w:sz w:val="22"/>
        </w:rPr>
        <w:t>、不确切、不精确</w:t>
      </w:r>
      <w:r w:rsidR="00870A5E">
        <w:rPr>
          <w:rFonts w:ascii="time new roman" w:hAnsi="time new roman" w:hint="eastAsia"/>
          <w:sz w:val="22"/>
        </w:rPr>
        <w:t>。</w:t>
      </w:r>
    </w:p>
    <w:p w14:paraId="44DF6EB3" w14:textId="77777777" w:rsidR="004F51CC" w:rsidRDefault="004F51CC" w:rsidP="004F51CC">
      <w:pPr>
        <w:pStyle w:val="a5"/>
        <w:spacing w:line="400" w:lineRule="exact"/>
        <w:ind w:left="584" w:firstLineChars="0" w:firstLine="0"/>
        <w:rPr>
          <w:rFonts w:ascii="time new roman" w:hAnsi="time new roman" w:hint="eastAsia"/>
          <w:sz w:val="22"/>
        </w:rPr>
      </w:pPr>
      <w:r>
        <w:rPr>
          <w:rFonts w:ascii="time new roman" w:hAnsi="time new roman" w:hint="eastAsia"/>
          <w:sz w:val="22"/>
        </w:rPr>
        <w:t>半监督学习：只有</w:t>
      </w:r>
      <w:r w:rsidRPr="00890A6A">
        <w:rPr>
          <w:rFonts w:ascii="time new roman" w:hAnsi="time new roman" w:hint="eastAsia"/>
          <w:b/>
          <w:sz w:val="22"/>
        </w:rPr>
        <w:t>少量有标记</w:t>
      </w:r>
      <w:r>
        <w:rPr>
          <w:rFonts w:ascii="time new roman" w:hAnsi="time new roman" w:hint="eastAsia"/>
          <w:sz w:val="22"/>
        </w:rPr>
        <w:t>的数据，还有大量未标注的数据可供使用；</w:t>
      </w:r>
    </w:p>
    <w:p w14:paraId="4AA6A27E" w14:textId="77777777" w:rsidR="004F51CC" w:rsidRDefault="004F51CC" w:rsidP="004F51CC">
      <w:pPr>
        <w:pStyle w:val="a5"/>
        <w:spacing w:line="400" w:lineRule="exact"/>
        <w:ind w:left="584" w:firstLineChars="0" w:firstLine="0"/>
        <w:rPr>
          <w:rFonts w:ascii="time new roman" w:hAnsi="time new roman" w:hint="eastAsia"/>
          <w:sz w:val="22"/>
        </w:rPr>
      </w:pPr>
      <w:r>
        <w:rPr>
          <w:rFonts w:ascii="time new roman" w:hAnsi="time new roman" w:hint="eastAsia"/>
          <w:sz w:val="22"/>
        </w:rPr>
        <w:t>迁移学习：侧重于将已经学习过的知识</w:t>
      </w:r>
      <w:r w:rsidRPr="00890A6A">
        <w:rPr>
          <w:rFonts w:ascii="time new roman" w:hAnsi="time new roman" w:hint="eastAsia"/>
          <w:b/>
          <w:sz w:val="22"/>
        </w:rPr>
        <w:t>迁移应用</w:t>
      </w:r>
      <w:r>
        <w:rPr>
          <w:rFonts w:ascii="time new roman" w:hAnsi="time new roman" w:hint="eastAsia"/>
          <w:sz w:val="22"/>
        </w:rPr>
        <w:t>到新的问题中；</w:t>
      </w:r>
    </w:p>
    <w:p w14:paraId="75B490F7" w14:textId="77777777" w:rsidR="005D6B63" w:rsidRDefault="004F51CC" w:rsidP="00335506">
      <w:pPr>
        <w:pStyle w:val="a5"/>
        <w:spacing w:line="400" w:lineRule="exact"/>
        <w:ind w:left="584" w:firstLineChars="0" w:firstLine="0"/>
        <w:rPr>
          <w:rFonts w:ascii="time new roman" w:hAnsi="time new roman" w:hint="eastAsia"/>
          <w:sz w:val="22"/>
        </w:rPr>
      </w:pPr>
      <w:r>
        <w:rPr>
          <w:rFonts w:ascii="time new roman" w:hAnsi="time new roman" w:hint="eastAsia"/>
          <w:sz w:val="22"/>
        </w:rPr>
        <w:t>强化学习：环境对系统输出结果</w:t>
      </w:r>
      <w:r w:rsidRPr="00890A6A">
        <w:rPr>
          <w:rFonts w:ascii="time new roman" w:hAnsi="time new roman" w:hint="eastAsia"/>
          <w:b/>
          <w:sz w:val="22"/>
        </w:rPr>
        <w:t>只给出评价信息</w:t>
      </w:r>
      <w:r>
        <w:rPr>
          <w:rFonts w:ascii="time new roman" w:hAnsi="time new roman" w:hint="eastAsia"/>
          <w:sz w:val="22"/>
        </w:rPr>
        <w:t>（奖励或惩罚），而不是正确答案，学习系统通过</w:t>
      </w:r>
      <w:r w:rsidRPr="00890A6A">
        <w:rPr>
          <w:rFonts w:ascii="time new roman" w:hAnsi="time new roman" w:hint="eastAsia"/>
          <w:b/>
          <w:sz w:val="22"/>
        </w:rPr>
        <w:t>评价信息</w:t>
      </w:r>
      <w:r>
        <w:rPr>
          <w:rFonts w:ascii="time new roman" w:hAnsi="time new roman" w:hint="eastAsia"/>
          <w:sz w:val="22"/>
        </w:rPr>
        <w:t>改善自身的性能。</w:t>
      </w:r>
    </w:p>
    <w:p w14:paraId="2B2A41BA" w14:textId="77777777" w:rsidR="00410DD8" w:rsidRDefault="00410DD8" w:rsidP="00410DD8">
      <w:pPr>
        <w:spacing w:line="400" w:lineRule="exact"/>
        <w:rPr>
          <w:rFonts w:ascii="time new roman" w:hAnsi="time new roman" w:hint="eastAsia"/>
          <w:sz w:val="22"/>
        </w:rPr>
      </w:pPr>
    </w:p>
    <w:p w14:paraId="0F2848ED" w14:textId="77777777" w:rsidR="00410DD8" w:rsidRPr="00A94098" w:rsidRDefault="00410DD8" w:rsidP="00410DD8">
      <w:pPr>
        <w:spacing w:line="400" w:lineRule="exact"/>
        <w:rPr>
          <w:rFonts w:ascii="time new roman" w:hAnsi="time new roman" w:hint="eastAsia"/>
          <w:b/>
          <w:sz w:val="24"/>
          <w:szCs w:val="24"/>
        </w:rPr>
      </w:pPr>
      <w:r>
        <w:rPr>
          <w:rFonts w:ascii="time new roman" w:hAnsi="time new roman" w:hint="eastAsia"/>
          <w:b/>
          <w:sz w:val="24"/>
          <w:szCs w:val="24"/>
        </w:rPr>
        <w:t>8</w:t>
      </w:r>
      <w:r w:rsidRPr="00A94098">
        <w:rPr>
          <w:rFonts w:ascii="time new roman" w:hAnsi="time new roman" w:hint="eastAsia"/>
          <w:b/>
          <w:sz w:val="24"/>
          <w:szCs w:val="24"/>
        </w:rPr>
        <w:t xml:space="preserve">. </w:t>
      </w:r>
      <w:r w:rsidR="00E32FF5" w:rsidRPr="00E32FF5">
        <w:rPr>
          <w:rFonts w:ascii="time new roman" w:hAnsi="time new roman" w:hint="eastAsia"/>
          <w:b/>
          <w:sz w:val="24"/>
          <w:szCs w:val="24"/>
        </w:rPr>
        <w:t>人工神经网络与深度学习</w:t>
      </w:r>
    </w:p>
    <w:p w14:paraId="17826319" w14:textId="043D36ED" w:rsidR="00410DD8" w:rsidRPr="0042024E" w:rsidRDefault="00410DD8">
      <w:pPr>
        <w:pStyle w:val="a5"/>
        <w:numPr>
          <w:ilvl w:val="0"/>
          <w:numId w:val="1"/>
        </w:numPr>
        <w:spacing w:line="400" w:lineRule="exact"/>
        <w:ind w:firstLineChars="0"/>
        <w:rPr>
          <w:rFonts w:ascii="time new roman" w:hAnsi="time new roman" w:hint="eastAsia"/>
          <w:sz w:val="22"/>
        </w:rPr>
      </w:pPr>
      <w:r>
        <w:rPr>
          <w:rFonts w:ascii="time new roman" w:hAnsi="time new roman" w:hint="eastAsia"/>
          <w:sz w:val="22"/>
        </w:rPr>
        <w:t xml:space="preserve"> </w:t>
      </w:r>
      <w:r w:rsidRPr="0042024E">
        <w:rPr>
          <w:rFonts w:ascii="time new roman" w:hAnsi="time new roman" w:hint="eastAsia"/>
          <w:sz w:val="22"/>
        </w:rPr>
        <w:t>理解并掌握神经网络的结构、赫布学习规则、</w:t>
      </w:r>
      <w:r w:rsidRPr="0042024E">
        <w:rPr>
          <w:rFonts w:ascii="time new roman" w:hAnsi="time new roman" w:hint="eastAsia"/>
          <w:sz w:val="22"/>
        </w:rPr>
        <w:t>BP</w:t>
      </w:r>
      <w:r w:rsidRPr="0042024E">
        <w:rPr>
          <w:rFonts w:ascii="time new roman" w:hAnsi="time new roman" w:hint="eastAsia"/>
          <w:sz w:val="22"/>
        </w:rPr>
        <w:t>神经网络</w:t>
      </w:r>
      <w:r w:rsidR="003C071A">
        <w:rPr>
          <w:rFonts w:ascii="time new roman" w:hAnsi="time new roman" w:hint="eastAsia"/>
          <w:sz w:val="22"/>
        </w:rPr>
        <w:t>、卷积神经网络、生成对抗网络。</w:t>
      </w:r>
    </w:p>
    <w:p w14:paraId="00207600" w14:textId="77777777" w:rsidR="00410DD8" w:rsidRDefault="00410DD8" w:rsidP="00410DD8">
      <w:pPr>
        <w:spacing w:line="400" w:lineRule="exact"/>
        <w:rPr>
          <w:rFonts w:ascii="time new roman" w:hAnsi="time new roman" w:hint="eastAsia"/>
          <w:b/>
          <w:sz w:val="22"/>
        </w:rPr>
      </w:pPr>
      <w:r>
        <w:rPr>
          <w:rFonts w:ascii="time new roman" w:hAnsi="time new roman" w:hint="eastAsia"/>
          <w:b/>
          <w:sz w:val="22"/>
        </w:rPr>
        <w:t>8</w:t>
      </w:r>
      <w:r w:rsidRPr="00A94098">
        <w:rPr>
          <w:rFonts w:ascii="time new roman" w:hAnsi="time new roman" w:hint="eastAsia"/>
          <w:b/>
          <w:sz w:val="22"/>
        </w:rPr>
        <w:t xml:space="preserve">.1 </w:t>
      </w:r>
      <w:r>
        <w:rPr>
          <w:rFonts w:ascii="time new roman" w:hAnsi="time new roman" w:hint="eastAsia"/>
          <w:b/>
          <w:sz w:val="22"/>
        </w:rPr>
        <w:t>生物神经元的数学模型</w:t>
      </w:r>
    </w:p>
    <w:p w14:paraId="785B8F26" w14:textId="77777777" w:rsidR="00410DD8" w:rsidRPr="00414C2E" w:rsidRDefault="00410DD8">
      <w:pPr>
        <w:pStyle w:val="a5"/>
        <w:numPr>
          <w:ilvl w:val="0"/>
          <w:numId w:val="1"/>
        </w:numPr>
        <w:spacing w:line="400" w:lineRule="exact"/>
        <w:ind w:firstLineChars="0"/>
        <w:rPr>
          <w:rFonts w:ascii="time new roman" w:hAnsi="time new roman" w:hint="eastAsia"/>
          <w:b/>
          <w:sz w:val="22"/>
        </w:rPr>
      </w:pPr>
      <w:r>
        <w:rPr>
          <w:rFonts w:ascii="time new roman" w:hAnsi="time new roman" w:hint="eastAsia"/>
        </w:rPr>
        <w:t xml:space="preserve"> </w:t>
      </w:r>
      <w:r>
        <w:rPr>
          <w:rFonts w:ascii="time new roman" w:hAnsi="time new roman" w:hint="eastAsia"/>
        </w:rPr>
        <w:t>组成：加权求和、线性动态系统、非线性激活函数</w:t>
      </w:r>
      <w:r w:rsidRPr="00FB1867">
        <w:rPr>
          <w:rFonts w:ascii="time new roman" w:hAnsi="time new roman" w:hint="eastAsia"/>
        </w:rPr>
        <w:t>；</w:t>
      </w:r>
    </w:p>
    <w:p w14:paraId="6B8FAB00" w14:textId="77777777" w:rsidR="00410DD8" w:rsidRPr="00414C2E" w:rsidRDefault="00410DD8" w:rsidP="00410DD8">
      <w:pPr>
        <w:pStyle w:val="a5"/>
        <w:spacing w:line="400" w:lineRule="exact"/>
        <w:ind w:left="340" w:firstLineChars="0" w:firstLine="0"/>
        <w:rPr>
          <w:rFonts w:ascii="time new roman" w:hAnsi="time new roman" w:hint="eastAsia"/>
          <w:b/>
          <w:sz w:val="22"/>
        </w:rPr>
      </w:pPr>
      <w:r>
        <w:rPr>
          <w:rFonts w:ascii="time new roman" w:hAnsi="time new roman" w:hint="eastAsia"/>
        </w:rPr>
        <w:t xml:space="preserve">        </w:t>
      </w:r>
      <w:r>
        <w:rPr>
          <w:rFonts w:ascii="time new roman" w:hAnsi="time new roman" w:hint="eastAsia"/>
        </w:rPr>
        <w:t>非线性激活函数：阶跃函数、</w:t>
      </w:r>
      <w:r>
        <w:rPr>
          <w:rFonts w:ascii="time new roman" w:hAnsi="time new roman" w:hint="eastAsia"/>
        </w:rPr>
        <w:t>S</w:t>
      </w:r>
      <w:r>
        <w:rPr>
          <w:rFonts w:ascii="time new roman" w:hAnsi="time new roman" w:hint="eastAsia"/>
        </w:rPr>
        <w:t>型函数、</w:t>
      </w:r>
      <w:r>
        <w:rPr>
          <w:rFonts w:ascii="time new roman" w:hAnsi="time new roman" w:hint="eastAsia"/>
        </w:rPr>
        <w:t>ReLU</w:t>
      </w:r>
      <w:r>
        <w:rPr>
          <w:rFonts w:ascii="time new roman" w:hAnsi="time new roman" w:hint="eastAsia"/>
        </w:rPr>
        <w:t>函数</w:t>
      </w:r>
    </w:p>
    <w:p w14:paraId="01A01385" w14:textId="77777777" w:rsidR="00410DD8" w:rsidRDefault="00410DD8" w:rsidP="00410DD8">
      <w:pPr>
        <w:spacing w:line="400" w:lineRule="exact"/>
        <w:rPr>
          <w:rFonts w:ascii="time new roman" w:hAnsi="time new roman" w:hint="eastAsia"/>
          <w:b/>
          <w:sz w:val="22"/>
        </w:rPr>
      </w:pPr>
      <w:r>
        <w:rPr>
          <w:rFonts w:ascii="time new roman" w:hAnsi="time new roman" w:hint="eastAsia"/>
          <w:b/>
          <w:sz w:val="22"/>
        </w:rPr>
        <w:lastRenderedPageBreak/>
        <w:t>8</w:t>
      </w:r>
      <w:r w:rsidRPr="00A94098">
        <w:rPr>
          <w:rFonts w:ascii="time new roman" w:hAnsi="time new roman" w:hint="eastAsia"/>
          <w:b/>
          <w:sz w:val="22"/>
        </w:rPr>
        <w:t>.</w:t>
      </w:r>
      <w:r>
        <w:rPr>
          <w:rFonts w:ascii="time new roman" w:hAnsi="time new roman" w:hint="eastAsia"/>
          <w:b/>
          <w:sz w:val="22"/>
        </w:rPr>
        <w:t>2</w:t>
      </w:r>
      <w:r w:rsidRPr="00A94098">
        <w:rPr>
          <w:rFonts w:ascii="time new roman" w:hAnsi="time new roman" w:hint="eastAsia"/>
          <w:b/>
          <w:sz w:val="22"/>
        </w:rPr>
        <w:t xml:space="preserve"> </w:t>
      </w:r>
      <w:r>
        <w:rPr>
          <w:rFonts w:ascii="time new roman" w:hAnsi="time new roman" w:hint="eastAsia"/>
          <w:b/>
          <w:sz w:val="22"/>
        </w:rPr>
        <w:t>人工神经网络的结构</w:t>
      </w:r>
    </w:p>
    <w:p w14:paraId="751973CF" w14:textId="77777777" w:rsidR="00410DD8" w:rsidRPr="00AD401B" w:rsidRDefault="00410DD8">
      <w:pPr>
        <w:pStyle w:val="a5"/>
        <w:numPr>
          <w:ilvl w:val="0"/>
          <w:numId w:val="1"/>
        </w:numPr>
        <w:spacing w:line="400" w:lineRule="exact"/>
        <w:ind w:firstLineChars="0"/>
        <w:rPr>
          <w:rFonts w:ascii="time new roman" w:hAnsi="time new roman" w:hint="eastAsia"/>
          <w:b/>
          <w:sz w:val="22"/>
        </w:rPr>
      </w:pPr>
      <w:r>
        <w:rPr>
          <w:rFonts w:ascii="time new roman" w:hAnsi="time new roman" w:hint="eastAsia"/>
        </w:rPr>
        <w:t xml:space="preserve"> </w:t>
      </w:r>
      <w:r>
        <w:rPr>
          <w:rFonts w:ascii="time new roman" w:hAnsi="time new roman" w:hint="eastAsia"/>
        </w:rPr>
        <w:t>按神经元连接方式分为：</w:t>
      </w:r>
      <w:r w:rsidRPr="00191BDE">
        <w:rPr>
          <w:rFonts w:ascii="time new roman" w:hAnsi="time new roman" w:hint="eastAsia"/>
          <w:b/>
        </w:rPr>
        <w:t>前馈（前向）型神经网络、后馈（后向）型神经网络</w:t>
      </w:r>
      <w:r w:rsidRPr="00FB1867">
        <w:rPr>
          <w:rFonts w:ascii="time new roman" w:hAnsi="time new roman" w:hint="eastAsia"/>
        </w:rPr>
        <w:t>；</w:t>
      </w:r>
    </w:p>
    <w:p w14:paraId="6C7CC9A1" w14:textId="77777777" w:rsidR="00410DD8" w:rsidRPr="00317A91" w:rsidRDefault="00410DD8" w:rsidP="00410DD8">
      <w:pPr>
        <w:spacing w:line="400" w:lineRule="exact"/>
        <w:ind w:left="340"/>
        <w:rPr>
          <w:rFonts w:ascii="time new roman" w:hAnsi="time new roman" w:hint="eastAsia"/>
          <w:bCs/>
          <w:sz w:val="22"/>
        </w:rPr>
      </w:pPr>
      <w:r w:rsidRPr="00AD65EA">
        <w:rPr>
          <w:rFonts w:ascii="time new roman" w:hAnsi="time new roman" w:hint="eastAsia"/>
          <w:sz w:val="22"/>
        </w:rPr>
        <w:t xml:space="preserve">  </w:t>
      </w:r>
      <w:r w:rsidRPr="00AD65EA">
        <w:rPr>
          <w:rFonts w:ascii="time new roman" w:hAnsi="time new roman" w:hint="eastAsia"/>
          <w:sz w:val="22"/>
        </w:rPr>
        <w:t>前馈型</w:t>
      </w:r>
      <w:r w:rsidRPr="00317A91">
        <w:rPr>
          <w:rFonts w:ascii="time new roman" w:hAnsi="time new roman" w:hint="eastAsia"/>
          <w:sz w:val="22"/>
        </w:rPr>
        <w:t>：</w:t>
      </w:r>
      <w:r w:rsidRPr="00317A91">
        <w:rPr>
          <w:rFonts w:ascii="time new roman" w:hAnsi="time new roman" w:hint="eastAsia"/>
          <w:bCs/>
          <w:sz w:val="22"/>
        </w:rPr>
        <w:t>各神经元接收上一层的输入，并输出给下一层，没有反馈；</w:t>
      </w:r>
    </w:p>
    <w:p w14:paraId="0A500D6B" w14:textId="77777777" w:rsidR="00410DD8" w:rsidRPr="00317A91" w:rsidRDefault="00410DD8" w:rsidP="00410DD8">
      <w:pPr>
        <w:spacing w:line="400" w:lineRule="exact"/>
        <w:ind w:left="340"/>
        <w:rPr>
          <w:rFonts w:ascii="time new roman" w:hAnsi="time new roman" w:hint="eastAsia"/>
          <w:bCs/>
          <w:sz w:val="22"/>
        </w:rPr>
      </w:pPr>
      <w:r w:rsidRPr="00317A91">
        <w:rPr>
          <w:rFonts w:ascii="time new roman" w:hAnsi="time new roman" w:hint="eastAsia"/>
          <w:bCs/>
          <w:sz w:val="22"/>
        </w:rPr>
        <w:t xml:space="preserve">  </w:t>
      </w:r>
      <w:r w:rsidRPr="00317A91">
        <w:rPr>
          <w:rFonts w:ascii="time new roman" w:hAnsi="time new roman" w:hint="eastAsia"/>
          <w:bCs/>
          <w:sz w:val="22"/>
        </w:rPr>
        <w:t>后馈型：有一些神经元的输出经过若干个神经元再反馈到这些神经元的输入端；</w:t>
      </w:r>
    </w:p>
    <w:p w14:paraId="3C1F72F3" w14:textId="77777777" w:rsidR="00410DD8" w:rsidRPr="00760AD4" w:rsidRDefault="00410DD8" w:rsidP="00410DD8">
      <w:pPr>
        <w:spacing w:line="400" w:lineRule="exact"/>
        <w:rPr>
          <w:rFonts w:ascii="time new roman" w:hAnsi="time new roman" w:hint="eastAsia"/>
          <w:b/>
          <w:sz w:val="22"/>
        </w:rPr>
      </w:pPr>
      <w:r>
        <w:rPr>
          <w:rFonts w:ascii="time new roman" w:hAnsi="time new roman" w:hint="eastAsia"/>
          <w:b/>
          <w:sz w:val="22"/>
        </w:rPr>
        <w:t xml:space="preserve">8.3 </w:t>
      </w:r>
      <w:r>
        <w:rPr>
          <w:rFonts w:ascii="time new roman" w:hAnsi="time new roman" w:hint="eastAsia"/>
          <w:b/>
          <w:sz w:val="22"/>
        </w:rPr>
        <w:t>赫本学习规则</w:t>
      </w:r>
    </w:p>
    <w:p w14:paraId="1D89AD25" w14:textId="77777777" w:rsidR="00410DD8" w:rsidRDefault="00410DD8">
      <w:pPr>
        <w:pStyle w:val="a5"/>
        <w:numPr>
          <w:ilvl w:val="0"/>
          <w:numId w:val="1"/>
        </w:numPr>
        <w:spacing w:line="400" w:lineRule="exact"/>
        <w:ind w:firstLineChars="0"/>
        <w:rPr>
          <w:rFonts w:ascii="time new roman" w:hAnsi="time new roman" w:hint="eastAsia"/>
        </w:rPr>
      </w:pPr>
      <w:r>
        <w:rPr>
          <w:rFonts w:ascii="time new roman" w:hAnsi="time new roman" w:hint="eastAsia"/>
          <w:b/>
          <w:sz w:val="22"/>
        </w:rPr>
        <w:t xml:space="preserve"> </w:t>
      </w:r>
      <w:r w:rsidRPr="00811BF5">
        <w:rPr>
          <w:rFonts w:ascii="time new roman" w:hAnsi="time new roman" w:hint="eastAsia"/>
        </w:rPr>
        <w:t>当某一突触两端的神经元同时处于兴奋状态，那么该连接的权值应该增强。</w:t>
      </w:r>
    </w:p>
    <w:p w14:paraId="45C42840" w14:textId="77777777" w:rsidR="00410DD8" w:rsidRDefault="00410DD8" w:rsidP="00410DD8">
      <w:pPr>
        <w:pStyle w:val="a5"/>
        <w:ind w:left="340" w:firstLineChars="0" w:firstLine="0"/>
        <w:rPr>
          <w:rFonts w:ascii="time new roman" w:hAnsi="time new roman" w:hint="eastAsia"/>
        </w:rPr>
      </w:pPr>
      <w:r>
        <w:rPr>
          <w:rFonts w:ascii="time new roman" w:hAnsi="time new roman" w:hint="eastAsia"/>
        </w:rPr>
        <w:t xml:space="preserve">   </w:t>
      </w:r>
      <w:r>
        <w:rPr>
          <w:rFonts w:ascii="time new roman" w:hAnsi="time new roman" w:hint="eastAsia"/>
          <w:noProof/>
        </w:rPr>
        <w:drawing>
          <wp:inline distT="0" distB="0" distL="0" distR="0" wp14:anchorId="3919B4A7" wp14:editId="374CD004">
            <wp:extent cx="2520950" cy="306119"/>
            <wp:effectExtent l="0" t="0" r="0" b="0"/>
            <wp:docPr id="28680" name="图片 28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49778" cy="309620"/>
                    </a:xfrm>
                    <a:prstGeom prst="rect">
                      <a:avLst/>
                    </a:prstGeom>
                    <a:noFill/>
                    <a:ln>
                      <a:noFill/>
                    </a:ln>
                    <a:effectLst/>
                  </pic:spPr>
                </pic:pic>
              </a:graphicData>
            </a:graphic>
          </wp:inline>
        </w:drawing>
      </w:r>
    </w:p>
    <w:p w14:paraId="114907DA" w14:textId="77777777" w:rsidR="00410DD8" w:rsidRPr="008B7757" w:rsidRDefault="00410DD8" w:rsidP="00410DD8">
      <w:pPr>
        <w:spacing w:line="400" w:lineRule="exact"/>
        <w:rPr>
          <w:rFonts w:ascii="time new roman" w:hAnsi="time new roman" w:hint="eastAsia"/>
          <w:b/>
          <w:sz w:val="22"/>
        </w:rPr>
      </w:pPr>
      <w:r>
        <w:rPr>
          <w:rFonts w:ascii="time new roman" w:hAnsi="time new roman" w:hint="eastAsia"/>
          <w:b/>
          <w:sz w:val="22"/>
        </w:rPr>
        <w:t>8</w:t>
      </w:r>
      <w:r w:rsidRPr="008B7757">
        <w:rPr>
          <w:rFonts w:ascii="time new roman" w:hAnsi="time new roman" w:hint="eastAsia"/>
          <w:b/>
          <w:sz w:val="22"/>
        </w:rPr>
        <w:t xml:space="preserve">.4 </w:t>
      </w:r>
      <w:r w:rsidRPr="008B7757">
        <w:rPr>
          <w:rFonts w:ascii="time new roman" w:hAnsi="time new roman" w:hint="eastAsia"/>
          <w:b/>
          <w:sz w:val="22"/>
        </w:rPr>
        <w:t>感知器模型</w:t>
      </w:r>
    </w:p>
    <w:p w14:paraId="39BEFF8D" w14:textId="77777777" w:rsidR="00410DD8" w:rsidRDefault="00410DD8">
      <w:pPr>
        <w:pStyle w:val="a5"/>
        <w:numPr>
          <w:ilvl w:val="0"/>
          <w:numId w:val="1"/>
        </w:numPr>
        <w:spacing w:line="400" w:lineRule="exact"/>
        <w:ind w:firstLineChars="0"/>
        <w:rPr>
          <w:rFonts w:ascii="time new roman" w:hAnsi="time new roman" w:hint="eastAsia"/>
          <w:b/>
          <w:sz w:val="22"/>
        </w:rPr>
      </w:pPr>
      <w:r>
        <w:rPr>
          <w:rFonts w:ascii="time new roman" w:hAnsi="time new roman" w:hint="eastAsia"/>
          <w:b/>
          <w:sz w:val="22"/>
        </w:rPr>
        <w:t xml:space="preserve"> </w:t>
      </w:r>
      <w:r>
        <w:rPr>
          <w:rFonts w:ascii="time new roman" w:hAnsi="time new roman" w:hint="eastAsia"/>
          <w:b/>
          <w:sz w:val="22"/>
        </w:rPr>
        <w:t>基本的感知器模型</w:t>
      </w:r>
    </w:p>
    <w:p w14:paraId="6F5E9764" w14:textId="77777777" w:rsidR="00410DD8" w:rsidRPr="00811BF5" w:rsidRDefault="00410DD8" w:rsidP="00410DD8">
      <w:pPr>
        <w:ind w:firstLineChars="300" w:firstLine="663"/>
        <w:rPr>
          <w:rFonts w:ascii="time new roman" w:hAnsi="time new roman" w:hint="eastAsia"/>
          <w:b/>
          <w:sz w:val="22"/>
        </w:rPr>
      </w:pPr>
      <w:r w:rsidRPr="00A061F8">
        <w:rPr>
          <w:rFonts w:ascii="time new roman" w:hAnsi="time new roman"/>
          <w:b/>
          <w:noProof/>
          <w:sz w:val="22"/>
        </w:rPr>
        <w:drawing>
          <wp:inline distT="0" distB="0" distL="0" distR="0" wp14:anchorId="303B17A9" wp14:editId="6607842F">
            <wp:extent cx="4199860" cy="2366796"/>
            <wp:effectExtent l="0" t="0" r="0" b="0"/>
            <wp:docPr id="24582" name="Picture 2" descr="mmexport1588239648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2" name="Picture 2" descr="mmexport158823964882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199860" cy="2366796"/>
                    </a:xfrm>
                    <a:prstGeom prst="rect">
                      <a:avLst/>
                    </a:prstGeom>
                    <a:noFill/>
                    <a:ln>
                      <a:noFill/>
                    </a:ln>
                  </pic:spPr>
                </pic:pic>
              </a:graphicData>
            </a:graphic>
          </wp:inline>
        </w:drawing>
      </w:r>
    </w:p>
    <w:p w14:paraId="1AE2C8FF" w14:textId="77777777" w:rsidR="00410DD8" w:rsidRPr="002F2D14" w:rsidRDefault="00410DD8">
      <w:pPr>
        <w:pStyle w:val="a5"/>
        <w:numPr>
          <w:ilvl w:val="0"/>
          <w:numId w:val="1"/>
        </w:numPr>
        <w:spacing w:line="400" w:lineRule="exact"/>
        <w:ind w:firstLineChars="0"/>
        <w:rPr>
          <w:rFonts w:ascii="time new roman" w:hAnsi="time new roman" w:hint="eastAsia"/>
        </w:rPr>
      </w:pPr>
      <w:r>
        <w:rPr>
          <w:rFonts w:ascii="time new roman" w:hAnsi="time new roman" w:hint="eastAsia"/>
        </w:rPr>
        <w:t xml:space="preserve"> </w:t>
      </w:r>
      <w:r w:rsidRPr="002F2D14">
        <w:rPr>
          <w:rFonts w:ascii="time new roman" w:hAnsi="time new roman" w:hint="eastAsia"/>
        </w:rPr>
        <w:t>感知器是一个单层人工神经网络的感知器，</w:t>
      </w:r>
      <w:r>
        <w:rPr>
          <w:rFonts w:ascii="time new roman" w:hAnsi="time new roman" w:hint="eastAsia"/>
        </w:rPr>
        <w:t>是</w:t>
      </w:r>
      <w:r w:rsidRPr="00191BDE">
        <w:rPr>
          <w:rFonts w:ascii="time new roman" w:hAnsi="time new roman" w:hint="eastAsia"/>
          <w:b/>
        </w:rPr>
        <w:t>线性分类器</w:t>
      </w:r>
      <w:r>
        <w:rPr>
          <w:rFonts w:ascii="time new roman" w:hAnsi="time new roman" w:hint="eastAsia"/>
        </w:rPr>
        <w:t>，</w:t>
      </w:r>
      <w:r w:rsidRPr="00191BDE">
        <w:rPr>
          <w:rFonts w:ascii="time new roman" w:hAnsi="time new roman" w:hint="eastAsia"/>
          <w:b/>
        </w:rPr>
        <w:t>无法解决非</w:t>
      </w:r>
      <w:r w:rsidRPr="002F2D14">
        <w:rPr>
          <w:rFonts w:ascii="time new roman" w:hAnsi="time new roman" w:hint="eastAsia"/>
        </w:rPr>
        <w:t>线性分割问题</w:t>
      </w:r>
    </w:p>
    <w:p w14:paraId="0945A73F" w14:textId="77777777" w:rsidR="00410DD8" w:rsidRPr="00760AD4" w:rsidRDefault="00410DD8" w:rsidP="00410DD8">
      <w:pPr>
        <w:spacing w:line="400" w:lineRule="exact"/>
        <w:rPr>
          <w:rFonts w:ascii="time new roman" w:hAnsi="time new roman" w:hint="eastAsia"/>
          <w:b/>
          <w:sz w:val="22"/>
        </w:rPr>
      </w:pPr>
      <w:r>
        <w:rPr>
          <w:rFonts w:ascii="time new roman" w:hAnsi="time new roman" w:hint="eastAsia"/>
          <w:b/>
          <w:sz w:val="22"/>
        </w:rPr>
        <w:t>8.5 BP</w:t>
      </w:r>
      <w:r>
        <w:rPr>
          <w:rFonts w:ascii="time new roman" w:hAnsi="time new roman" w:hint="eastAsia"/>
          <w:b/>
          <w:sz w:val="22"/>
        </w:rPr>
        <w:t>神经网络</w:t>
      </w:r>
    </w:p>
    <w:p w14:paraId="502DCFBD" w14:textId="77777777" w:rsidR="00410DD8" w:rsidRDefault="00410DD8">
      <w:pPr>
        <w:pStyle w:val="a5"/>
        <w:numPr>
          <w:ilvl w:val="0"/>
          <w:numId w:val="1"/>
        </w:numPr>
        <w:spacing w:line="400" w:lineRule="exact"/>
        <w:ind w:firstLineChars="0"/>
        <w:rPr>
          <w:rFonts w:ascii="time new roman" w:hAnsi="time new roman" w:hint="eastAsia"/>
        </w:rPr>
      </w:pPr>
      <w:r w:rsidRPr="00C82172">
        <w:rPr>
          <w:rFonts w:ascii="time new roman" w:hAnsi="time new roman" w:hint="eastAsia"/>
          <w:sz w:val="22"/>
        </w:rPr>
        <w:t xml:space="preserve"> BP</w:t>
      </w:r>
      <w:r w:rsidRPr="00C82172">
        <w:rPr>
          <w:rFonts w:ascii="time new roman" w:hAnsi="time new roman" w:hint="eastAsia"/>
          <w:sz w:val="22"/>
        </w:rPr>
        <w:t>神经网络是</w:t>
      </w:r>
      <w:r w:rsidRPr="00191BDE">
        <w:rPr>
          <w:rFonts w:ascii="time new roman" w:hAnsi="time new roman" w:hint="eastAsia"/>
          <w:b/>
          <w:sz w:val="22"/>
        </w:rPr>
        <w:t>多层前向（前馈）网络</w:t>
      </w:r>
      <w:r>
        <w:rPr>
          <w:rFonts w:ascii="time new roman" w:hAnsi="time new roman" w:hint="eastAsia"/>
        </w:rPr>
        <w:t>；</w:t>
      </w:r>
    </w:p>
    <w:p w14:paraId="088753D0" w14:textId="77777777" w:rsidR="00410DD8" w:rsidRDefault="00410DD8">
      <w:pPr>
        <w:pStyle w:val="a5"/>
        <w:numPr>
          <w:ilvl w:val="0"/>
          <w:numId w:val="1"/>
        </w:numPr>
        <w:spacing w:line="400" w:lineRule="exact"/>
        <w:ind w:left="584" w:firstLineChars="0" w:hanging="244"/>
        <w:rPr>
          <w:rFonts w:ascii="time new roman" w:hAnsi="time new roman" w:hint="eastAsia"/>
          <w:sz w:val="22"/>
        </w:rPr>
      </w:pPr>
      <w:r w:rsidRPr="002D6157">
        <w:rPr>
          <w:rFonts w:ascii="time new roman" w:hAnsi="time new roman" w:hint="eastAsia"/>
          <w:sz w:val="22"/>
        </w:rPr>
        <w:t xml:space="preserve"> BP</w:t>
      </w:r>
      <w:r w:rsidRPr="002D6157">
        <w:rPr>
          <w:rFonts w:ascii="time new roman" w:hAnsi="time new roman" w:hint="eastAsia"/>
          <w:sz w:val="22"/>
        </w:rPr>
        <w:t>定理：给定任意</w:t>
      </w:r>
      <w:r w:rsidRPr="002D6157">
        <w:rPr>
          <w:rFonts w:ascii="time new roman" w:hAnsi="time new roman"/>
          <w:sz w:val="22"/>
        </w:rPr>
        <w:t>ε</w:t>
      </w:r>
      <w:r w:rsidRPr="002D6157">
        <w:rPr>
          <w:rFonts w:ascii="time new roman" w:hAnsi="time new roman" w:hint="eastAsia"/>
          <w:sz w:val="22"/>
        </w:rPr>
        <w:t xml:space="preserve"> &gt; 0</w:t>
      </w:r>
      <w:r w:rsidRPr="002D6157">
        <w:rPr>
          <w:rFonts w:ascii="time new roman" w:hAnsi="time new roman" w:hint="eastAsia"/>
          <w:sz w:val="22"/>
        </w:rPr>
        <w:t>，对于任意的连续函数</w:t>
      </w:r>
      <w:r w:rsidRPr="002D6157">
        <w:rPr>
          <w:rFonts w:ascii="time new roman" w:hAnsi="time new roman" w:hint="eastAsia"/>
          <w:i/>
          <w:sz w:val="22"/>
        </w:rPr>
        <w:t>f</w:t>
      </w:r>
      <w:r w:rsidRPr="002D6157">
        <w:rPr>
          <w:rFonts w:ascii="time new roman" w:hAnsi="time new roman" w:hint="eastAsia"/>
          <w:sz w:val="22"/>
        </w:rPr>
        <w:t>，存在一个三层前向神经网络，它可以在任意</w:t>
      </w:r>
      <w:r w:rsidRPr="002D6157">
        <w:rPr>
          <w:rFonts w:ascii="time new roman" w:hAnsi="time new roman"/>
          <w:sz w:val="22"/>
        </w:rPr>
        <w:t>ε</w:t>
      </w:r>
      <w:r w:rsidRPr="002D6157">
        <w:rPr>
          <w:rFonts w:ascii="time new roman" w:hAnsi="time new roman" w:hint="eastAsia"/>
          <w:sz w:val="22"/>
        </w:rPr>
        <w:t>平方误差精度内逼近</w:t>
      </w:r>
      <w:r w:rsidRPr="002D6157">
        <w:rPr>
          <w:rFonts w:ascii="time new roman" w:hAnsi="time new roman" w:hint="eastAsia"/>
          <w:i/>
          <w:sz w:val="22"/>
        </w:rPr>
        <w:t>f</w:t>
      </w:r>
      <w:r w:rsidRPr="002D6157">
        <w:rPr>
          <w:rFonts w:ascii="time new roman" w:hAnsi="time new roman" w:hint="eastAsia"/>
          <w:sz w:val="22"/>
        </w:rPr>
        <w:t>；</w:t>
      </w:r>
    </w:p>
    <w:p w14:paraId="4AA71759" w14:textId="77777777" w:rsidR="00410DD8" w:rsidRDefault="00410DD8">
      <w:pPr>
        <w:pStyle w:val="a5"/>
        <w:numPr>
          <w:ilvl w:val="0"/>
          <w:numId w:val="1"/>
        </w:numPr>
        <w:spacing w:line="400" w:lineRule="exact"/>
        <w:ind w:left="584" w:firstLineChars="0" w:hanging="244"/>
        <w:rPr>
          <w:rFonts w:ascii="time new roman" w:hAnsi="time new roman" w:hint="eastAsia"/>
          <w:sz w:val="22"/>
        </w:rPr>
      </w:pPr>
      <w:r>
        <w:rPr>
          <w:rFonts w:ascii="time new roman" w:hAnsi="time new roman" w:hint="eastAsia"/>
          <w:sz w:val="22"/>
        </w:rPr>
        <w:t xml:space="preserve"> BP</w:t>
      </w:r>
      <w:r>
        <w:rPr>
          <w:rFonts w:ascii="time new roman" w:hAnsi="time new roman" w:hint="eastAsia"/>
          <w:sz w:val="22"/>
        </w:rPr>
        <w:t>学习：通过</w:t>
      </w:r>
      <w:r w:rsidRPr="00191BDE">
        <w:rPr>
          <w:rFonts w:ascii="time new roman" w:hAnsi="time new roman" w:hint="eastAsia"/>
          <w:b/>
          <w:sz w:val="22"/>
        </w:rPr>
        <w:t>反向学习过程使误差最小</w:t>
      </w:r>
      <w:r>
        <w:rPr>
          <w:rFonts w:ascii="time new roman" w:hAnsi="time new roman" w:hint="eastAsia"/>
          <w:sz w:val="22"/>
        </w:rPr>
        <w:t>，即为目标函数选择适当的神经网络权值；</w:t>
      </w:r>
    </w:p>
    <w:p w14:paraId="0737816F" w14:textId="77777777" w:rsidR="00410DD8" w:rsidRPr="00410DD8" w:rsidRDefault="00410DD8" w:rsidP="00410DD8">
      <w:pPr>
        <w:spacing w:line="400" w:lineRule="exact"/>
        <w:rPr>
          <w:rFonts w:ascii="time new roman" w:hAnsi="time new roman" w:hint="eastAsia"/>
          <w:b/>
          <w:sz w:val="22"/>
        </w:rPr>
      </w:pPr>
      <w:r>
        <w:rPr>
          <w:rFonts w:ascii="time new roman" w:hAnsi="time new roman" w:hint="eastAsia"/>
          <w:b/>
          <w:sz w:val="22"/>
        </w:rPr>
        <w:t>8</w:t>
      </w:r>
      <w:r w:rsidRPr="00410DD8">
        <w:rPr>
          <w:rFonts w:ascii="time new roman" w:hAnsi="time new roman" w:hint="eastAsia"/>
          <w:b/>
          <w:sz w:val="22"/>
        </w:rPr>
        <w:t>.6</w:t>
      </w:r>
      <w:r w:rsidRPr="00410DD8">
        <w:rPr>
          <w:rFonts w:ascii="time new roman" w:hAnsi="time new roman"/>
          <w:b/>
          <w:sz w:val="22"/>
        </w:rPr>
        <w:t xml:space="preserve"> H</w:t>
      </w:r>
      <w:r w:rsidRPr="00410DD8">
        <w:rPr>
          <w:rFonts w:ascii="time new roman" w:hAnsi="time new roman" w:hint="eastAsia"/>
          <w:b/>
          <w:sz w:val="22"/>
        </w:rPr>
        <w:t>op</w:t>
      </w:r>
      <w:r w:rsidRPr="00410DD8">
        <w:rPr>
          <w:rFonts w:ascii="time new roman" w:hAnsi="time new roman"/>
          <w:b/>
          <w:sz w:val="22"/>
        </w:rPr>
        <w:t>field</w:t>
      </w:r>
      <w:r w:rsidRPr="00410DD8">
        <w:rPr>
          <w:rFonts w:ascii="time new roman" w:hAnsi="time new roman" w:hint="eastAsia"/>
          <w:b/>
          <w:sz w:val="22"/>
        </w:rPr>
        <w:t>神经网络</w:t>
      </w:r>
    </w:p>
    <w:p w14:paraId="776D3977" w14:textId="77777777" w:rsidR="00410DD8" w:rsidRDefault="00410DD8">
      <w:pPr>
        <w:pStyle w:val="a5"/>
        <w:numPr>
          <w:ilvl w:val="0"/>
          <w:numId w:val="1"/>
        </w:numPr>
        <w:spacing w:line="400" w:lineRule="exact"/>
        <w:ind w:left="584" w:firstLineChars="0" w:hanging="244"/>
        <w:rPr>
          <w:rFonts w:ascii="time new roman" w:hAnsi="time new roman" w:hint="eastAsia"/>
          <w:sz w:val="22"/>
        </w:rPr>
      </w:pPr>
      <w:r>
        <w:rPr>
          <w:rFonts w:ascii="time new roman" w:hAnsi="time new roman"/>
          <w:sz w:val="22"/>
        </w:rPr>
        <w:t>H</w:t>
      </w:r>
      <w:r>
        <w:rPr>
          <w:rFonts w:ascii="time new roman" w:hAnsi="time new roman" w:hint="eastAsia"/>
          <w:sz w:val="22"/>
        </w:rPr>
        <w:t>op</w:t>
      </w:r>
      <w:r>
        <w:rPr>
          <w:rFonts w:ascii="time new roman" w:hAnsi="time new roman"/>
          <w:sz w:val="22"/>
        </w:rPr>
        <w:t>field</w:t>
      </w:r>
      <w:r>
        <w:rPr>
          <w:rFonts w:ascii="time new roman" w:hAnsi="time new roman" w:hint="eastAsia"/>
          <w:sz w:val="22"/>
        </w:rPr>
        <w:t>神经网络是全互联反馈神经网络</w:t>
      </w:r>
    </w:p>
    <w:p w14:paraId="344288A3" w14:textId="77777777" w:rsidR="00410DD8" w:rsidRPr="00410DD8" w:rsidRDefault="00410DD8" w:rsidP="00410DD8">
      <w:pPr>
        <w:spacing w:line="400" w:lineRule="exact"/>
        <w:rPr>
          <w:rFonts w:ascii="time new roman" w:hAnsi="time new roman" w:hint="eastAsia"/>
          <w:b/>
          <w:sz w:val="22"/>
        </w:rPr>
      </w:pPr>
      <w:r w:rsidRPr="00410DD8">
        <w:rPr>
          <w:rFonts w:ascii="time new roman" w:hAnsi="time new roman" w:hint="eastAsia"/>
          <w:b/>
          <w:sz w:val="22"/>
        </w:rPr>
        <w:t>8.7</w:t>
      </w:r>
      <w:r w:rsidRPr="00410DD8">
        <w:rPr>
          <w:rFonts w:ascii="time new roman" w:hAnsi="time new roman"/>
          <w:b/>
          <w:sz w:val="22"/>
        </w:rPr>
        <w:t xml:space="preserve"> </w:t>
      </w:r>
      <w:r w:rsidRPr="00410DD8">
        <w:rPr>
          <w:rFonts w:ascii="time new roman" w:hAnsi="time new roman" w:hint="eastAsia"/>
          <w:b/>
          <w:sz w:val="22"/>
        </w:rPr>
        <w:t>卷积神经网络</w:t>
      </w:r>
    </w:p>
    <w:p w14:paraId="7780992C" w14:textId="77777777" w:rsidR="00410DD8" w:rsidRDefault="00410DD8">
      <w:pPr>
        <w:pStyle w:val="a5"/>
        <w:numPr>
          <w:ilvl w:val="0"/>
          <w:numId w:val="1"/>
        </w:numPr>
        <w:spacing w:line="400" w:lineRule="exact"/>
        <w:ind w:left="584" w:firstLineChars="0" w:hanging="244"/>
        <w:rPr>
          <w:rFonts w:ascii="time new roman" w:hAnsi="time new roman" w:hint="eastAsia"/>
          <w:sz w:val="22"/>
        </w:rPr>
      </w:pPr>
      <w:r>
        <w:rPr>
          <w:rFonts w:ascii="time new roman" w:hAnsi="time new roman" w:hint="eastAsia"/>
          <w:sz w:val="22"/>
        </w:rPr>
        <w:t>卷积运算</w:t>
      </w:r>
    </w:p>
    <w:p w14:paraId="1B812386" w14:textId="77777777" w:rsidR="00410DD8" w:rsidRDefault="00410DD8">
      <w:pPr>
        <w:pStyle w:val="a5"/>
        <w:numPr>
          <w:ilvl w:val="0"/>
          <w:numId w:val="1"/>
        </w:numPr>
        <w:spacing w:line="400" w:lineRule="exact"/>
        <w:ind w:left="584" w:firstLineChars="0" w:hanging="244"/>
        <w:rPr>
          <w:rFonts w:ascii="time new roman" w:hAnsi="time new roman" w:hint="eastAsia"/>
          <w:sz w:val="22"/>
        </w:rPr>
      </w:pPr>
      <w:r>
        <w:rPr>
          <w:rFonts w:ascii="time new roman" w:hAnsi="time new roman" w:hint="eastAsia"/>
          <w:sz w:val="22"/>
        </w:rPr>
        <w:t>C</w:t>
      </w:r>
      <w:r>
        <w:rPr>
          <w:rFonts w:ascii="time new roman" w:hAnsi="time new roman"/>
          <w:sz w:val="22"/>
        </w:rPr>
        <w:t>NN</w:t>
      </w:r>
      <w:r>
        <w:rPr>
          <w:rFonts w:ascii="time new roman" w:hAnsi="time new roman" w:hint="eastAsia"/>
          <w:sz w:val="22"/>
        </w:rPr>
        <w:t>中的关键技术：</w:t>
      </w:r>
      <w:r w:rsidRPr="00F53257">
        <w:rPr>
          <w:rFonts w:ascii="time new roman" w:hAnsi="time new roman" w:hint="eastAsia"/>
          <w:sz w:val="22"/>
        </w:rPr>
        <w:t>局部连接</w:t>
      </w:r>
      <w:r>
        <w:rPr>
          <w:rFonts w:ascii="time new roman" w:hAnsi="time new roman" w:hint="eastAsia"/>
          <w:sz w:val="22"/>
        </w:rPr>
        <w:t>、</w:t>
      </w:r>
      <w:r w:rsidRPr="00F53257">
        <w:rPr>
          <w:rFonts w:ascii="time new roman" w:hAnsi="time new roman" w:hint="eastAsia"/>
          <w:sz w:val="22"/>
        </w:rPr>
        <w:t>权值共享</w:t>
      </w:r>
      <w:r>
        <w:rPr>
          <w:rFonts w:ascii="time new roman" w:hAnsi="time new roman" w:hint="eastAsia"/>
          <w:sz w:val="22"/>
        </w:rPr>
        <w:t>、</w:t>
      </w:r>
      <w:r w:rsidRPr="00F53257">
        <w:rPr>
          <w:rFonts w:ascii="time new roman" w:hAnsi="time new roman" w:hint="eastAsia"/>
          <w:sz w:val="22"/>
        </w:rPr>
        <w:t>多卷积核</w:t>
      </w:r>
      <w:r>
        <w:rPr>
          <w:rFonts w:ascii="time new roman" w:hAnsi="time new roman" w:hint="eastAsia"/>
          <w:sz w:val="22"/>
        </w:rPr>
        <w:t>、</w:t>
      </w:r>
      <w:r w:rsidRPr="00F53257">
        <w:rPr>
          <w:rFonts w:ascii="time new roman" w:hAnsi="time new roman" w:hint="eastAsia"/>
          <w:sz w:val="22"/>
        </w:rPr>
        <w:t>池化</w:t>
      </w:r>
    </w:p>
    <w:p w14:paraId="443C8CF1" w14:textId="77777777" w:rsidR="00410DD8" w:rsidRPr="00410DD8" w:rsidRDefault="00410DD8" w:rsidP="00410DD8">
      <w:pPr>
        <w:spacing w:line="400" w:lineRule="exact"/>
        <w:rPr>
          <w:rFonts w:ascii="time new roman" w:hAnsi="time new roman" w:hint="eastAsia"/>
          <w:b/>
          <w:sz w:val="22"/>
        </w:rPr>
      </w:pPr>
      <w:r w:rsidRPr="00410DD8">
        <w:rPr>
          <w:rFonts w:ascii="time new roman" w:hAnsi="time new roman" w:hint="eastAsia"/>
          <w:b/>
          <w:sz w:val="22"/>
        </w:rPr>
        <w:t>8.8</w:t>
      </w:r>
      <w:r w:rsidRPr="00410DD8">
        <w:rPr>
          <w:rFonts w:ascii="time new roman" w:hAnsi="time new roman"/>
          <w:b/>
          <w:sz w:val="22"/>
        </w:rPr>
        <w:t xml:space="preserve"> </w:t>
      </w:r>
      <w:r w:rsidRPr="00410DD8">
        <w:rPr>
          <w:rFonts w:ascii="time new roman" w:hAnsi="time new roman" w:hint="eastAsia"/>
          <w:b/>
          <w:sz w:val="22"/>
        </w:rPr>
        <w:t>胶囊网络</w:t>
      </w:r>
    </w:p>
    <w:p w14:paraId="61F7DB68" w14:textId="77777777" w:rsidR="00410DD8" w:rsidRDefault="00410DD8">
      <w:pPr>
        <w:pStyle w:val="a5"/>
        <w:numPr>
          <w:ilvl w:val="0"/>
          <w:numId w:val="1"/>
        </w:numPr>
        <w:spacing w:line="400" w:lineRule="exact"/>
        <w:ind w:left="584" w:firstLineChars="0" w:hanging="244"/>
        <w:rPr>
          <w:rFonts w:ascii="time new roman" w:hAnsi="time new roman" w:hint="eastAsia"/>
          <w:sz w:val="22"/>
        </w:rPr>
      </w:pPr>
      <w:r w:rsidRPr="00F53257">
        <w:rPr>
          <w:rFonts w:ascii="time new roman" w:hAnsi="time new roman" w:hint="eastAsia"/>
          <w:sz w:val="22"/>
        </w:rPr>
        <w:t>胶囊不是传统神经网络中的一个神经元，而是一组神经元。每个神经元表示了图像中出现的特定实体的各种属性。</w:t>
      </w:r>
    </w:p>
    <w:p w14:paraId="7CA90729" w14:textId="77777777" w:rsidR="00410DD8" w:rsidRDefault="00410DD8">
      <w:pPr>
        <w:pStyle w:val="a5"/>
        <w:numPr>
          <w:ilvl w:val="0"/>
          <w:numId w:val="1"/>
        </w:numPr>
        <w:spacing w:line="400" w:lineRule="exact"/>
        <w:ind w:left="584" w:firstLineChars="0" w:hanging="244"/>
        <w:rPr>
          <w:rFonts w:ascii="time new roman" w:hAnsi="time new roman" w:hint="eastAsia"/>
          <w:sz w:val="22"/>
        </w:rPr>
      </w:pPr>
      <w:r>
        <w:rPr>
          <w:rFonts w:ascii="time new roman" w:hAnsi="time new roman" w:hint="eastAsia"/>
          <w:sz w:val="22"/>
        </w:rPr>
        <w:t>与卷积神经网络相比的优点。</w:t>
      </w:r>
    </w:p>
    <w:p w14:paraId="7B849CB0" w14:textId="77777777" w:rsidR="00410DD8" w:rsidRDefault="00410DD8" w:rsidP="00410DD8">
      <w:pPr>
        <w:spacing w:line="400" w:lineRule="exact"/>
        <w:rPr>
          <w:rFonts w:ascii="time new roman" w:hAnsi="time new roman" w:hint="eastAsia"/>
          <w:sz w:val="22"/>
        </w:rPr>
      </w:pPr>
      <w:r w:rsidRPr="00410DD8">
        <w:rPr>
          <w:rFonts w:ascii="time new roman" w:hAnsi="time new roman" w:hint="eastAsia"/>
          <w:b/>
          <w:sz w:val="22"/>
        </w:rPr>
        <w:t>8.9</w:t>
      </w:r>
      <w:r w:rsidRPr="00410DD8">
        <w:rPr>
          <w:rFonts w:ascii="time new roman" w:hAnsi="time new roman"/>
          <w:b/>
          <w:sz w:val="22"/>
        </w:rPr>
        <w:t xml:space="preserve"> </w:t>
      </w:r>
      <w:r w:rsidRPr="00410DD8">
        <w:rPr>
          <w:rFonts w:ascii="time new roman" w:hAnsi="time new roman" w:hint="eastAsia"/>
          <w:b/>
          <w:sz w:val="22"/>
        </w:rPr>
        <w:t>生成对抗网络</w:t>
      </w:r>
      <w:r w:rsidR="00E32FF5">
        <w:rPr>
          <w:rFonts w:ascii="time new roman" w:hAnsi="time new roman" w:hint="eastAsia"/>
          <w:b/>
          <w:sz w:val="22"/>
        </w:rPr>
        <w:t>G</w:t>
      </w:r>
      <w:r w:rsidR="00E32FF5">
        <w:rPr>
          <w:rFonts w:ascii="time new roman" w:hAnsi="time new roman"/>
          <w:b/>
          <w:sz w:val="22"/>
        </w:rPr>
        <w:t>AN</w:t>
      </w:r>
    </w:p>
    <w:p w14:paraId="297C0240" w14:textId="77777777" w:rsidR="00410DD8" w:rsidRDefault="00E32FF5">
      <w:pPr>
        <w:pStyle w:val="a5"/>
        <w:numPr>
          <w:ilvl w:val="0"/>
          <w:numId w:val="1"/>
        </w:numPr>
        <w:spacing w:line="400" w:lineRule="exact"/>
        <w:ind w:left="584" w:firstLineChars="0" w:hanging="244"/>
        <w:rPr>
          <w:rFonts w:ascii="time new roman" w:hAnsi="time new roman" w:hint="eastAsia"/>
          <w:sz w:val="22"/>
        </w:rPr>
      </w:pPr>
      <w:r>
        <w:rPr>
          <w:rFonts w:ascii="time new roman" w:hAnsi="time new roman" w:hint="eastAsia"/>
          <w:sz w:val="22"/>
        </w:rPr>
        <w:t>G</w:t>
      </w:r>
      <w:r>
        <w:rPr>
          <w:rFonts w:ascii="time new roman" w:hAnsi="time new roman"/>
          <w:sz w:val="22"/>
        </w:rPr>
        <w:t>AN</w:t>
      </w:r>
      <w:r w:rsidR="00410DD8">
        <w:rPr>
          <w:rFonts w:ascii="time new roman" w:hAnsi="time new roman" w:hint="eastAsia"/>
          <w:sz w:val="22"/>
        </w:rPr>
        <w:t>的基本原理：</w:t>
      </w:r>
      <w:r w:rsidR="00410DD8" w:rsidRPr="00410DD8">
        <w:rPr>
          <w:rFonts w:ascii="time new roman" w:hAnsi="time new roman" w:hint="eastAsia"/>
          <w:sz w:val="22"/>
        </w:rPr>
        <w:t>GAN</w:t>
      </w:r>
      <w:r w:rsidR="00410DD8" w:rsidRPr="00410DD8">
        <w:rPr>
          <w:rFonts w:ascii="time new roman" w:hAnsi="time new roman" w:hint="eastAsia"/>
          <w:sz w:val="22"/>
        </w:rPr>
        <w:t>包含生成器和判别器模型。判别器的目的是正确区分真实数据和生成数据，从而最大化判别准确率；生成器则尽可能逼近真实数据得潜在分布</w:t>
      </w:r>
    </w:p>
    <w:p w14:paraId="156F23E6" w14:textId="77777777" w:rsidR="00410DD8" w:rsidRDefault="00E32FF5">
      <w:pPr>
        <w:pStyle w:val="a5"/>
        <w:numPr>
          <w:ilvl w:val="0"/>
          <w:numId w:val="1"/>
        </w:numPr>
        <w:spacing w:line="400" w:lineRule="exact"/>
        <w:ind w:left="584" w:firstLineChars="0" w:hanging="244"/>
        <w:rPr>
          <w:rFonts w:ascii="time new roman" w:hAnsi="time new roman" w:hint="eastAsia"/>
          <w:sz w:val="22"/>
        </w:rPr>
      </w:pPr>
      <w:r>
        <w:rPr>
          <w:rFonts w:ascii="time new roman" w:hAnsi="time new roman" w:hint="eastAsia"/>
          <w:sz w:val="22"/>
        </w:rPr>
        <w:t>G</w:t>
      </w:r>
      <w:r>
        <w:rPr>
          <w:rFonts w:ascii="time new roman" w:hAnsi="time new roman"/>
          <w:sz w:val="22"/>
        </w:rPr>
        <w:t>AN</w:t>
      </w:r>
      <w:r w:rsidR="00410DD8">
        <w:rPr>
          <w:rFonts w:ascii="time new roman" w:hAnsi="time new roman" w:hint="eastAsia"/>
          <w:sz w:val="22"/>
        </w:rPr>
        <w:t>的结构与训练过程：</w:t>
      </w:r>
      <w:r>
        <w:rPr>
          <w:rFonts w:ascii="time new roman" w:hAnsi="time new roman" w:hint="eastAsia"/>
          <w:sz w:val="22"/>
        </w:rPr>
        <w:t>G</w:t>
      </w:r>
      <w:r>
        <w:rPr>
          <w:rFonts w:ascii="time new roman" w:hAnsi="time new roman"/>
          <w:sz w:val="22"/>
        </w:rPr>
        <w:t>AN</w:t>
      </w:r>
      <w:r w:rsidR="00410DD8">
        <w:rPr>
          <w:rFonts w:ascii="time new roman" w:hAnsi="time new roman" w:hint="eastAsia"/>
          <w:sz w:val="22"/>
        </w:rPr>
        <w:t>由生成网络和判别网络两部分构成。</w:t>
      </w:r>
      <w:r w:rsidR="00410DD8" w:rsidRPr="00410DD8">
        <w:rPr>
          <w:rFonts w:ascii="time new roman" w:hAnsi="time new roman" w:hint="eastAsia"/>
          <w:sz w:val="22"/>
        </w:rPr>
        <w:t>GAN</w:t>
      </w:r>
      <w:r w:rsidR="00410DD8" w:rsidRPr="00410DD8">
        <w:rPr>
          <w:rFonts w:ascii="time new roman" w:hAnsi="time new roman" w:hint="eastAsia"/>
          <w:sz w:val="22"/>
        </w:rPr>
        <w:t>的两个相互交替的训练阶段：</w:t>
      </w:r>
      <w:r w:rsidR="00410DD8">
        <w:rPr>
          <w:rFonts w:ascii="time new roman" w:hAnsi="time new roman" w:hint="eastAsia"/>
          <w:sz w:val="22"/>
        </w:rPr>
        <w:lastRenderedPageBreak/>
        <w:t>一个是</w:t>
      </w:r>
      <w:r w:rsidR="00410DD8" w:rsidRPr="00410DD8">
        <w:rPr>
          <w:rFonts w:ascii="time new roman" w:hAnsi="time new roman" w:hint="eastAsia"/>
          <w:sz w:val="22"/>
        </w:rPr>
        <w:t>固定生成网络，训练判别网络</w:t>
      </w:r>
      <w:r w:rsidR="00410DD8">
        <w:rPr>
          <w:rFonts w:ascii="time new roman" w:hAnsi="time new roman" w:hint="eastAsia"/>
          <w:sz w:val="22"/>
        </w:rPr>
        <w:t>；另一个是</w:t>
      </w:r>
      <w:r w:rsidR="00410DD8" w:rsidRPr="00410DD8">
        <w:rPr>
          <w:rFonts w:ascii="time new roman" w:hAnsi="time new roman" w:hint="eastAsia"/>
          <w:sz w:val="22"/>
        </w:rPr>
        <w:t>固定判别网络，训练生成网络</w:t>
      </w:r>
      <w:r w:rsidR="00410DD8">
        <w:rPr>
          <w:rFonts w:ascii="time new roman" w:hAnsi="time new roman" w:hint="eastAsia"/>
          <w:sz w:val="22"/>
        </w:rPr>
        <w:t>。</w:t>
      </w:r>
      <w:r w:rsidR="00410DD8" w:rsidRPr="00410DD8">
        <w:rPr>
          <w:rFonts w:ascii="time new roman" w:hAnsi="time new roman" w:hint="eastAsia"/>
          <w:sz w:val="22"/>
        </w:rPr>
        <w:t>两个网络相互对抗的过程，就是各自网络参数不断调整的过程，即学习过程。</w:t>
      </w:r>
    </w:p>
    <w:p w14:paraId="63C0EF71" w14:textId="42ACD1AB" w:rsidR="00410DD8" w:rsidRDefault="00E32FF5">
      <w:pPr>
        <w:pStyle w:val="a5"/>
        <w:numPr>
          <w:ilvl w:val="0"/>
          <w:numId w:val="1"/>
        </w:numPr>
        <w:spacing w:line="400" w:lineRule="exact"/>
        <w:ind w:left="584" w:firstLineChars="0" w:hanging="244"/>
        <w:rPr>
          <w:rFonts w:ascii="time new roman" w:hAnsi="time new roman" w:hint="eastAsia"/>
          <w:sz w:val="22"/>
        </w:rPr>
      </w:pPr>
      <w:r>
        <w:rPr>
          <w:rFonts w:ascii="time new roman" w:hAnsi="time new roman" w:hint="eastAsia"/>
          <w:sz w:val="22"/>
        </w:rPr>
        <w:t>G</w:t>
      </w:r>
      <w:r>
        <w:rPr>
          <w:rFonts w:ascii="time new roman" w:hAnsi="time new roman"/>
          <w:sz w:val="22"/>
        </w:rPr>
        <w:t>AN</w:t>
      </w:r>
      <w:r w:rsidR="00410DD8">
        <w:rPr>
          <w:rFonts w:ascii="time new roman" w:hAnsi="time new roman" w:hint="eastAsia"/>
          <w:sz w:val="22"/>
        </w:rPr>
        <w:t>的缺点：</w:t>
      </w:r>
      <w:r w:rsidR="00F84C8B">
        <w:rPr>
          <w:rFonts w:ascii="time new roman" w:hAnsi="time new roman" w:hint="eastAsia"/>
          <w:sz w:val="22"/>
        </w:rPr>
        <w:t>1.</w:t>
      </w:r>
      <w:r w:rsidR="00410DD8" w:rsidRPr="00410DD8">
        <w:rPr>
          <w:rFonts w:ascii="time new roman" w:hAnsi="time new roman" w:hint="eastAsia"/>
          <w:sz w:val="22"/>
        </w:rPr>
        <w:t>训练难以收敛，经常出现震荡；</w:t>
      </w:r>
      <w:r w:rsidR="00F84C8B">
        <w:rPr>
          <w:rFonts w:ascii="time new roman" w:hAnsi="time new roman" w:hint="eastAsia"/>
          <w:sz w:val="22"/>
        </w:rPr>
        <w:t>2.</w:t>
      </w:r>
      <w:r w:rsidR="00410DD8" w:rsidRPr="00410DD8">
        <w:rPr>
          <w:rFonts w:ascii="time new roman" w:hAnsi="time new roman" w:hint="eastAsia"/>
          <w:sz w:val="22"/>
        </w:rPr>
        <w:t>模式崩溃</w:t>
      </w:r>
      <w:r w:rsidR="001F4166">
        <w:rPr>
          <w:rFonts w:ascii="time new roman" w:hAnsi="time new roman" w:hint="eastAsia"/>
          <w:sz w:val="22"/>
        </w:rPr>
        <w:t>，</w:t>
      </w:r>
      <w:r w:rsidR="00410DD8" w:rsidRPr="00410DD8">
        <w:rPr>
          <w:rFonts w:ascii="time new roman" w:hAnsi="time new roman" w:hint="eastAsia"/>
          <w:sz w:val="22"/>
        </w:rPr>
        <w:t>训练后的</w:t>
      </w:r>
      <w:r w:rsidR="00410DD8" w:rsidRPr="00410DD8">
        <w:rPr>
          <w:rFonts w:ascii="time new roman" w:hAnsi="time new roman" w:hint="eastAsia"/>
          <w:sz w:val="22"/>
        </w:rPr>
        <w:t>GAN</w:t>
      </w:r>
      <w:r w:rsidR="00410DD8" w:rsidRPr="00410DD8">
        <w:rPr>
          <w:rFonts w:ascii="time new roman" w:hAnsi="time new roman" w:hint="eastAsia"/>
          <w:sz w:val="22"/>
        </w:rPr>
        <w:t>模型只能生成训练数据集中部分数据，而失去其他模式</w:t>
      </w:r>
      <w:r w:rsidR="00F84C8B">
        <w:rPr>
          <w:rFonts w:ascii="time new roman" w:hAnsi="time new roman" w:hint="eastAsia"/>
          <w:sz w:val="22"/>
        </w:rPr>
        <w:t>；</w:t>
      </w:r>
      <w:r w:rsidR="00F84C8B">
        <w:rPr>
          <w:rFonts w:ascii="time new roman" w:hAnsi="time new roman" w:hint="eastAsia"/>
          <w:sz w:val="22"/>
        </w:rPr>
        <w:t>3.</w:t>
      </w:r>
      <w:r w:rsidR="00410DD8" w:rsidRPr="00410DD8">
        <w:rPr>
          <w:rFonts w:ascii="time new roman" w:hAnsi="time new roman" w:hint="eastAsia"/>
          <w:sz w:val="22"/>
        </w:rPr>
        <w:t>训练收敛，但还会生成一些没有意义或者现实中不可能出现的图片。</w:t>
      </w:r>
    </w:p>
    <w:p w14:paraId="7BAEA76D" w14:textId="77777777" w:rsidR="00410DD8" w:rsidRPr="003C071A" w:rsidRDefault="00E32FF5">
      <w:pPr>
        <w:pStyle w:val="a5"/>
        <w:numPr>
          <w:ilvl w:val="0"/>
          <w:numId w:val="1"/>
        </w:numPr>
        <w:spacing w:line="400" w:lineRule="exact"/>
        <w:ind w:left="584" w:firstLineChars="0" w:hanging="244"/>
        <w:rPr>
          <w:rFonts w:ascii="time new roman" w:hAnsi="time new roman" w:hint="eastAsia"/>
          <w:sz w:val="22"/>
        </w:rPr>
      </w:pPr>
      <w:r>
        <w:rPr>
          <w:rFonts w:ascii="time new roman" w:hAnsi="time new roman" w:hint="eastAsia"/>
          <w:sz w:val="22"/>
        </w:rPr>
        <w:t>G</w:t>
      </w:r>
      <w:r>
        <w:rPr>
          <w:rFonts w:ascii="time new roman" w:hAnsi="time new roman"/>
          <w:sz w:val="22"/>
        </w:rPr>
        <w:t>AN</w:t>
      </w:r>
      <w:r w:rsidR="00410DD8">
        <w:rPr>
          <w:rFonts w:ascii="time new roman" w:hAnsi="time new roman" w:hint="eastAsia"/>
          <w:sz w:val="22"/>
        </w:rPr>
        <w:t>的应用：</w:t>
      </w:r>
      <w:r w:rsidR="00410DD8" w:rsidRPr="00410DD8">
        <w:rPr>
          <w:rFonts w:ascii="time new roman" w:hAnsi="time new roman" w:hint="eastAsia"/>
          <w:sz w:val="22"/>
        </w:rPr>
        <w:t>博弈、图像处理（超分辨率、图像修复、图像风格迁移、图像翻译艺术创作）、语言处理、视频生成、医疗等领域。</w:t>
      </w:r>
    </w:p>
    <w:sectPr w:rsidR="00410DD8" w:rsidRPr="003C071A" w:rsidSect="00B65192">
      <w:pgSz w:w="11906" w:h="16838"/>
      <w:pgMar w:top="720" w:right="720" w:bottom="720" w:left="72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E39F65" w14:textId="77777777" w:rsidR="00582C6B" w:rsidRDefault="00582C6B" w:rsidP="00C56EFC">
      <w:r>
        <w:separator/>
      </w:r>
    </w:p>
  </w:endnote>
  <w:endnote w:type="continuationSeparator" w:id="0">
    <w:p w14:paraId="50734841" w14:textId="77777777" w:rsidR="00582C6B" w:rsidRDefault="00582C6B" w:rsidP="00C56E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ime new 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25F361" w14:textId="77777777" w:rsidR="00582C6B" w:rsidRDefault="00582C6B" w:rsidP="00C56EFC">
      <w:r>
        <w:separator/>
      </w:r>
    </w:p>
  </w:footnote>
  <w:footnote w:type="continuationSeparator" w:id="0">
    <w:p w14:paraId="5A189C3F" w14:textId="77777777" w:rsidR="00582C6B" w:rsidRDefault="00582C6B" w:rsidP="00C56EF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1D0FB3"/>
    <w:multiLevelType w:val="hybridMultilevel"/>
    <w:tmpl w:val="CC9883B4"/>
    <w:lvl w:ilvl="0" w:tplc="2834A6BA">
      <w:start w:val="1"/>
      <w:numFmt w:val="decimal"/>
      <w:lvlText w:val="%1）"/>
      <w:lvlJc w:val="left"/>
      <w:pPr>
        <w:ind w:left="780" w:hanging="440"/>
      </w:pPr>
      <w:rPr>
        <w:rFonts w:hint="default"/>
      </w:rPr>
    </w:lvl>
    <w:lvl w:ilvl="1" w:tplc="04090019" w:tentative="1">
      <w:start w:val="1"/>
      <w:numFmt w:val="lowerLetter"/>
      <w:lvlText w:val="%2)"/>
      <w:lvlJc w:val="left"/>
      <w:pPr>
        <w:ind w:left="1220" w:hanging="440"/>
      </w:pPr>
    </w:lvl>
    <w:lvl w:ilvl="2" w:tplc="0409001B" w:tentative="1">
      <w:start w:val="1"/>
      <w:numFmt w:val="lowerRoman"/>
      <w:lvlText w:val="%3."/>
      <w:lvlJc w:val="right"/>
      <w:pPr>
        <w:ind w:left="1660" w:hanging="440"/>
      </w:pPr>
    </w:lvl>
    <w:lvl w:ilvl="3" w:tplc="0409000F" w:tentative="1">
      <w:start w:val="1"/>
      <w:numFmt w:val="decimal"/>
      <w:lvlText w:val="%4."/>
      <w:lvlJc w:val="left"/>
      <w:pPr>
        <w:ind w:left="2100" w:hanging="440"/>
      </w:pPr>
    </w:lvl>
    <w:lvl w:ilvl="4" w:tplc="04090019" w:tentative="1">
      <w:start w:val="1"/>
      <w:numFmt w:val="lowerLetter"/>
      <w:lvlText w:val="%5)"/>
      <w:lvlJc w:val="left"/>
      <w:pPr>
        <w:ind w:left="2540" w:hanging="440"/>
      </w:pPr>
    </w:lvl>
    <w:lvl w:ilvl="5" w:tplc="0409001B" w:tentative="1">
      <w:start w:val="1"/>
      <w:numFmt w:val="lowerRoman"/>
      <w:lvlText w:val="%6."/>
      <w:lvlJc w:val="right"/>
      <w:pPr>
        <w:ind w:left="2980" w:hanging="440"/>
      </w:pPr>
    </w:lvl>
    <w:lvl w:ilvl="6" w:tplc="0409000F" w:tentative="1">
      <w:start w:val="1"/>
      <w:numFmt w:val="decimal"/>
      <w:lvlText w:val="%7."/>
      <w:lvlJc w:val="left"/>
      <w:pPr>
        <w:ind w:left="3420" w:hanging="440"/>
      </w:pPr>
    </w:lvl>
    <w:lvl w:ilvl="7" w:tplc="04090019" w:tentative="1">
      <w:start w:val="1"/>
      <w:numFmt w:val="lowerLetter"/>
      <w:lvlText w:val="%8)"/>
      <w:lvlJc w:val="left"/>
      <w:pPr>
        <w:ind w:left="3860" w:hanging="440"/>
      </w:pPr>
    </w:lvl>
    <w:lvl w:ilvl="8" w:tplc="0409001B" w:tentative="1">
      <w:start w:val="1"/>
      <w:numFmt w:val="lowerRoman"/>
      <w:lvlText w:val="%9."/>
      <w:lvlJc w:val="right"/>
      <w:pPr>
        <w:ind w:left="4300" w:hanging="440"/>
      </w:pPr>
    </w:lvl>
  </w:abstractNum>
  <w:abstractNum w:abstractNumId="1" w15:restartNumberingAfterBreak="0">
    <w:nsid w:val="2174265E"/>
    <w:multiLevelType w:val="hybridMultilevel"/>
    <w:tmpl w:val="CC9883B4"/>
    <w:lvl w:ilvl="0" w:tplc="FFFFFFFF">
      <w:start w:val="1"/>
      <w:numFmt w:val="decimal"/>
      <w:lvlText w:val="%1）"/>
      <w:lvlJc w:val="left"/>
      <w:pPr>
        <w:ind w:left="780" w:hanging="440"/>
      </w:pPr>
      <w:rPr>
        <w:rFonts w:hint="default"/>
      </w:rPr>
    </w:lvl>
    <w:lvl w:ilvl="1" w:tplc="FFFFFFFF" w:tentative="1">
      <w:start w:val="1"/>
      <w:numFmt w:val="lowerLetter"/>
      <w:lvlText w:val="%2)"/>
      <w:lvlJc w:val="left"/>
      <w:pPr>
        <w:ind w:left="1220" w:hanging="440"/>
      </w:pPr>
    </w:lvl>
    <w:lvl w:ilvl="2" w:tplc="FFFFFFFF" w:tentative="1">
      <w:start w:val="1"/>
      <w:numFmt w:val="lowerRoman"/>
      <w:lvlText w:val="%3."/>
      <w:lvlJc w:val="right"/>
      <w:pPr>
        <w:ind w:left="1660" w:hanging="440"/>
      </w:pPr>
    </w:lvl>
    <w:lvl w:ilvl="3" w:tplc="FFFFFFFF" w:tentative="1">
      <w:start w:val="1"/>
      <w:numFmt w:val="decimal"/>
      <w:lvlText w:val="%4."/>
      <w:lvlJc w:val="left"/>
      <w:pPr>
        <w:ind w:left="2100" w:hanging="440"/>
      </w:pPr>
    </w:lvl>
    <w:lvl w:ilvl="4" w:tplc="FFFFFFFF" w:tentative="1">
      <w:start w:val="1"/>
      <w:numFmt w:val="lowerLetter"/>
      <w:lvlText w:val="%5)"/>
      <w:lvlJc w:val="left"/>
      <w:pPr>
        <w:ind w:left="2540" w:hanging="440"/>
      </w:pPr>
    </w:lvl>
    <w:lvl w:ilvl="5" w:tplc="FFFFFFFF" w:tentative="1">
      <w:start w:val="1"/>
      <w:numFmt w:val="lowerRoman"/>
      <w:lvlText w:val="%6."/>
      <w:lvlJc w:val="right"/>
      <w:pPr>
        <w:ind w:left="2980" w:hanging="440"/>
      </w:pPr>
    </w:lvl>
    <w:lvl w:ilvl="6" w:tplc="FFFFFFFF" w:tentative="1">
      <w:start w:val="1"/>
      <w:numFmt w:val="decimal"/>
      <w:lvlText w:val="%7."/>
      <w:lvlJc w:val="left"/>
      <w:pPr>
        <w:ind w:left="3420" w:hanging="440"/>
      </w:pPr>
    </w:lvl>
    <w:lvl w:ilvl="7" w:tplc="FFFFFFFF" w:tentative="1">
      <w:start w:val="1"/>
      <w:numFmt w:val="lowerLetter"/>
      <w:lvlText w:val="%8)"/>
      <w:lvlJc w:val="left"/>
      <w:pPr>
        <w:ind w:left="3860" w:hanging="440"/>
      </w:pPr>
    </w:lvl>
    <w:lvl w:ilvl="8" w:tplc="FFFFFFFF" w:tentative="1">
      <w:start w:val="1"/>
      <w:numFmt w:val="lowerRoman"/>
      <w:lvlText w:val="%9."/>
      <w:lvlJc w:val="right"/>
      <w:pPr>
        <w:ind w:left="4300" w:hanging="440"/>
      </w:pPr>
    </w:lvl>
  </w:abstractNum>
  <w:abstractNum w:abstractNumId="2" w15:restartNumberingAfterBreak="0">
    <w:nsid w:val="7AC47E6E"/>
    <w:multiLevelType w:val="hybridMultilevel"/>
    <w:tmpl w:val="3E247766"/>
    <w:lvl w:ilvl="0" w:tplc="FFFFFFFF">
      <w:start w:val="1"/>
      <w:numFmt w:val="decimal"/>
      <w:lvlText w:val="%1）"/>
      <w:lvlJc w:val="left"/>
      <w:pPr>
        <w:ind w:left="1410" w:hanging="440"/>
      </w:pPr>
      <w:rPr>
        <w:rFonts w:hint="default"/>
      </w:rPr>
    </w:lvl>
    <w:lvl w:ilvl="1" w:tplc="04090019" w:tentative="1">
      <w:start w:val="1"/>
      <w:numFmt w:val="lowerLetter"/>
      <w:lvlText w:val="%2)"/>
      <w:lvlJc w:val="left"/>
      <w:pPr>
        <w:ind w:left="1510" w:hanging="440"/>
      </w:pPr>
    </w:lvl>
    <w:lvl w:ilvl="2" w:tplc="0409001B" w:tentative="1">
      <w:start w:val="1"/>
      <w:numFmt w:val="lowerRoman"/>
      <w:lvlText w:val="%3."/>
      <w:lvlJc w:val="right"/>
      <w:pPr>
        <w:ind w:left="1950" w:hanging="440"/>
      </w:pPr>
    </w:lvl>
    <w:lvl w:ilvl="3" w:tplc="0409000F" w:tentative="1">
      <w:start w:val="1"/>
      <w:numFmt w:val="decimal"/>
      <w:lvlText w:val="%4."/>
      <w:lvlJc w:val="left"/>
      <w:pPr>
        <w:ind w:left="2390" w:hanging="440"/>
      </w:pPr>
    </w:lvl>
    <w:lvl w:ilvl="4" w:tplc="04090019" w:tentative="1">
      <w:start w:val="1"/>
      <w:numFmt w:val="lowerLetter"/>
      <w:lvlText w:val="%5)"/>
      <w:lvlJc w:val="left"/>
      <w:pPr>
        <w:ind w:left="2830" w:hanging="440"/>
      </w:pPr>
    </w:lvl>
    <w:lvl w:ilvl="5" w:tplc="0409001B" w:tentative="1">
      <w:start w:val="1"/>
      <w:numFmt w:val="lowerRoman"/>
      <w:lvlText w:val="%6."/>
      <w:lvlJc w:val="right"/>
      <w:pPr>
        <w:ind w:left="3270" w:hanging="440"/>
      </w:pPr>
    </w:lvl>
    <w:lvl w:ilvl="6" w:tplc="0409000F" w:tentative="1">
      <w:start w:val="1"/>
      <w:numFmt w:val="decimal"/>
      <w:lvlText w:val="%7."/>
      <w:lvlJc w:val="left"/>
      <w:pPr>
        <w:ind w:left="3710" w:hanging="440"/>
      </w:pPr>
    </w:lvl>
    <w:lvl w:ilvl="7" w:tplc="04090019" w:tentative="1">
      <w:start w:val="1"/>
      <w:numFmt w:val="lowerLetter"/>
      <w:lvlText w:val="%8)"/>
      <w:lvlJc w:val="left"/>
      <w:pPr>
        <w:ind w:left="4150" w:hanging="440"/>
      </w:pPr>
    </w:lvl>
    <w:lvl w:ilvl="8" w:tplc="0409001B" w:tentative="1">
      <w:start w:val="1"/>
      <w:numFmt w:val="lowerRoman"/>
      <w:lvlText w:val="%9."/>
      <w:lvlJc w:val="right"/>
      <w:pPr>
        <w:ind w:left="4590" w:hanging="440"/>
      </w:pPr>
    </w:lvl>
  </w:abstractNum>
  <w:abstractNum w:abstractNumId="3" w15:restartNumberingAfterBreak="0">
    <w:nsid w:val="7D6C6905"/>
    <w:multiLevelType w:val="hybridMultilevel"/>
    <w:tmpl w:val="726029E4"/>
    <w:lvl w:ilvl="0" w:tplc="B4581F9E">
      <w:start w:val="1"/>
      <w:numFmt w:val="bullet"/>
      <w:suff w:val="space"/>
      <w:lvlText w:val=""/>
      <w:lvlJc w:val="left"/>
      <w:pPr>
        <w:ind w:left="340" w:firstLine="0"/>
      </w:pPr>
      <w:rPr>
        <w:rFonts w:ascii="Wingdings" w:eastAsia="宋体" w:hAnsi="Wingdings" w:hint="default"/>
        <w:b w:val="0"/>
        <w:i w:val="0"/>
        <w:sz w:val="13"/>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488061048">
    <w:abstractNumId w:val="3"/>
  </w:num>
  <w:num w:numId="2" w16cid:durableId="2108233689">
    <w:abstractNumId w:val="0"/>
  </w:num>
  <w:num w:numId="3" w16cid:durableId="630288674">
    <w:abstractNumId w:val="1"/>
  </w:num>
  <w:num w:numId="4" w16cid:durableId="1390302209">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6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96C86"/>
    <w:rsid w:val="000010DA"/>
    <w:rsid w:val="00001405"/>
    <w:rsid w:val="00002093"/>
    <w:rsid w:val="0000453F"/>
    <w:rsid w:val="00005EFC"/>
    <w:rsid w:val="00006778"/>
    <w:rsid w:val="00006C44"/>
    <w:rsid w:val="00006F1A"/>
    <w:rsid w:val="000071CA"/>
    <w:rsid w:val="000104D9"/>
    <w:rsid w:val="00013691"/>
    <w:rsid w:val="00013901"/>
    <w:rsid w:val="00013D43"/>
    <w:rsid w:val="00013D4E"/>
    <w:rsid w:val="00013F85"/>
    <w:rsid w:val="000171BA"/>
    <w:rsid w:val="00021493"/>
    <w:rsid w:val="00021974"/>
    <w:rsid w:val="00021A7A"/>
    <w:rsid w:val="00021A90"/>
    <w:rsid w:val="00023BD6"/>
    <w:rsid w:val="00025BD7"/>
    <w:rsid w:val="00030964"/>
    <w:rsid w:val="00031514"/>
    <w:rsid w:val="00031C96"/>
    <w:rsid w:val="000329E3"/>
    <w:rsid w:val="00036EB2"/>
    <w:rsid w:val="00037AB1"/>
    <w:rsid w:val="000404FB"/>
    <w:rsid w:val="000417AA"/>
    <w:rsid w:val="000440DC"/>
    <w:rsid w:val="0004462F"/>
    <w:rsid w:val="00046175"/>
    <w:rsid w:val="00051869"/>
    <w:rsid w:val="00052430"/>
    <w:rsid w:val="00053376"/>
    <w:rsid w:val="000539D9"/>
    <w:rsid w:val="00053B95"/>
    <w:rsid w:val="000548DE"/>
    <w:rsid w:val="00054D13"/>
    <w:rsid w:val="00055833"/>
    <w:rsid w:val="0006238E"/>
    <w:rsid w:val="00062552"/>
    <w:rsid w:val="00064750"/>
    <w:rsid w:val="0006554C"/>
    <w:rsid w:val="00066560"/>
    <w:rsid w:val="00067082"/>
    <w:rsid w:val="000779C0"/>
    <w:rsid w:val="00081585"/>
    <w:rsid w:val="00084074"/>
    <w:rsid w:val="000840DF"/>
    <w:rsid w:val="000915D2"/>
    <w:rsid w:val="00091632"/>
    <w:rsid w:val="00093933"/>
    <w:rsid w:val="00095CC5"/>
    <w:rsid w:val="000A3635"/>
    <w:rsid w:val="000A37D4"/>
    <w:rsid w:val="000A48BE"/>
    <w:rsid w:val="000A4DB1"/>
    <w:rsid w:val="000A56F8"/>
    <w:rsid w:val="000A611E"/>
    <w:rsid w:val="000A7E7E"/>
    <w:rsid w:val="000B0447"/>
    <w:rsid w:val="000B2EFD"/>
    <w:rsid w:val="000B37CF"/>
    <w:rsid w:val="000B463F"/>
    <w:rsid w:val="000B482B"/>
    <w:rsid w:val="000B52CE"/>
    <w:rsid w:val="000B6BDD"/>
    <w:rsid w:val="000B6C01"/>
    <w:rsid w:val="000B72F8"/>
    <w:rsid w:val="000C11FB"/>
    <w:rsid w:val="000C2983"/>
    <w:rsid w:val="000C34F5"/>
    <w:rsid w:val="000C4872"/>
    <w:rsid w:val="000C48E1"/>
    <w:rsid w:val="000C4BEB"/>
    <w:rsid w:val="000C5B5D"/>
    <w:rsid w:val="000C6D52"/>
    <w:rsid w:val="000D102F"/>
    <w:rsid w:val="000D2A11"/>
    <w:rsid w:val="000D3405"/>
    <w:rsid w:val="000D77CF"/>
    <w:rsid w:val="000D7EEA"/>
    <w:rsid w:val="000E0ECE"/>
    <w:rsid w:val="000E125D"/>
    <w:rsid w:val="000E148D"/>
    <w:rsid w:val="000E351A"/>
    <w:rsid w:val="000E7F60"/>
    <w:rsid w:val="000F03A0"/>
    <w:rsid w:val="000F24FB"/>
    <w:rsid w:val="000F250F"/>
    <w:rsid w:val="000F3975"/>
    <w:rsid w:val="000F45FF"/>
    <w:rsid w:val="000F4887"/>
    <w:rsid w:val="000F572D"/>
    <w:rsid w:val="000F5A0D"/>
    <w:rsid w:val="000F7EFA"/>
    <w:rsid w:val="0010095B"/>
    <w:rsid w:val="00101C24"/>
    <w:rsid w:val="00102E45"/>
    <w:rsid w:val="00104DCC"/>
    <w:rsid w:val="0010514E"/>
    <w:rsid w:val="0010671E"/>
    <w:rsid w:val="00107566"/>
    <w:rsid w:val="0011049E"/>
    <w:rsid w:val="00110A09"/>
    <w:rsid w:val="00113B94"/>
    <w:rsid w:val="00117B8E"/>
    <w:rsid w:val="0012135F"/>
    <w:rsid w:val="00121996"/>
    <w:rsid w:val="00121AD6"/>
    <w:rsid w:val="001235B9"/>
    <w:rsid w:val="0012489B"/>
    <w:rsid w:val="00125518"/>
    <w:rsid w:val="00125D14"/>
    <w:rsid w:val="00126FFE"/>
    <w:rsid w:val="00131939"/>
    <w:rsid w:val="00133FF4"/>
    <w:rsid w:val="00135CC8"/>
    <w:rsid w:val="00136474"/>
    <w:rsid w:val="00136F09"/>
    <w:rsid w:val="00137A29"/>
    <w:rsid w:val="00140AB8"/>
    <w:rsid w:val="001430B2"/>
    <w:rsid w:val="00144990"/>
    <w:rsid w:val="0014640D"/>
    <w:rsid w:val="0015163C"/>
    <w:rsid w:val="001518BE"/>
    <w:rsid w:val="001526EF"/>
    <w:rsid w:val="00152783"/>
    <w:rsid w:val="00152CEF"/>
    <w:rsid w:val="00153ABE"/>
    <w:rsid w:val="00153B46"/>
    <w:rsid w:val="00154DB6"/>
    <w:rsid w:val="00155D78"/>
    <w:rsid w:val="00155D9B"/>
    <w:rsid w:val="00156230"/>
    <w:rsid w:val="00156487"/>
    <w:rsid w:val="00157C91"/>
    <w:rsid w:val="001601BB"/>
    <w:rsid w:val="00161266"/>
    <w:rsid w:val="00166AFB"/>
    <w:rsid w:val="00167785"/>
    <w:rsid w:val="001679FD"/>
    <w:rsid w:val="0017053D"/>
    <w:rsid w:val="001713BA"/>
    <w:rsid w:val="00171D3D"/>
    <w:rsid w:val="00172BC2"/>
    <w:rsid w:val="0017369D"/>
    <w:rsid w:val="0017499B"/>
    <w:rsid w:val="00175A7F"/>
    <w:rsid w:val="00175AD1"/>
    <w:rsid w:val="00181AC3"/>
    <w:rsid w:val="001830C9"/>
    <w:rsid w:val="00183729"/>
    <w:rsid w:val="001838CC"/>
    <w:rsid w:val="00184957"/>
    <w:rsid w:val="00184EE0"/>
    <w:rsid w:val="00185579"/>
    <w:rsid w:val="00185CB0"/>
    <w:rsid w:val="0018656B"/>
    <w:rsid w:val="00191BDE"/>
    <w:rsid w:val="0019262F"/>
    <w:rsid w:val="001971A0"/>
    <w:rsid w:val="001A0DA1"/>
    <w:rsid w:val="001A770C"/>
    <w:rsid w:val="001B07FB"/>
    <w:rsid w:val="001B3AEC"/>
    <w:rsid w:val="001B7BA7"/>
    <w:rsid w:val="001C016B"/>
    <w:rsid w:val="001C15AF"/>
    <w:rsid w:val="001C258D"/>
    <w:rsid w:val="001C7634"/>
    <w:rsid w:val="001D1263"/>
    <w:rsid w:val="001D3326"/>
    <w:rsid w:val="001D4134"/>
    <w:rsid w:val="001D470F"/>
    <w:rsid w:val="001E0F57"/>
    <w:rsid w:val="001E1967"/>
    <w:rsid w:val="001E26D7"/>
    <w:rsid w:val="001E3F66"/>
    <w:rsid w:val="001E4128"/>
    <w:rsid w:val="001E4D5E"/>
    <w:rsid w:val="001E570F"/>
    <w:rsid w:val="001E683C"/>
    <w:rsid w:val="001E73B4"/>
    <w:rsid w:val="001E7C4E"/>
    <w:rsid w:val="001F2D90"/>
    <w:rsid w:val="001F4043"/>
    <w:rsid w:val="001F4166"/>
    <w:rsid w:val="001F795F"/>
    <w:rsid w:val="001F7DF4"/>
    <w:rsid w:val="00200DFD"/>
    <w:rsid w:val="002022D1"/>
    <w:rsid w:val="00202BB5"/>
    <w:rsid w:val="0020438E"/>
    <w:rsid w:val="00204593"/>
    <w:rsid w:val="002053A6"/>
    <w:rsid w:val="00205466"/>
    <w:rsid w:val="002067A8"/>
    <w:rsid w:val="00211451"/>
    <w:rsid w:val="00211779"/>
    <w:rsid w:val="00212AA0"/>
    <w:rsid w:val="002136E5"/>
    <w:rsid w:val="00213936"/>
    <w:rsid w:val="00216B57"/>
    <w:rsid w:val="0021754E"/>
    <w:rsid w:val="00217A7E"/>
    <w:rsid w:val="00221406"/>
    <w:rsid w:val="00222F00"/>
    <w:rsid w:val="0022302A"/>
    <w:rsid w:val="00223DB4"/>
    <w:rsid w:val="00223F0E"/>
    <w:rsid w:val="002241C0"/>
    <w:rsid w:val="0022747E"/>
    <w:rsid w:val="00235CC4"/>
    <w:rsid w:val="00237BC5"/>
    <w:rsid w:val="002412D1"/>
    <w:rsid w:val="0024171E"/>
    <w:rsid w:val="002424CC"/>
    <w:rsid w:val="0024440D"/>
    <w:rsid w:val="002444E8"/>
    <w:rsid w:val="002445DA"/>
    <w:rsid w:val="002446FB"/>
    <w:rsid w:val="00244BDF"/>
    <w:rsid w:val="00246E98"/>
    <w:rsid w:val="00247351"/>
    <w:rsid w:val="00251C15"/>
    <w:rsid w:val="0025456C"/>
    <w:rsid w:val="00256821"/>
    <w:rsid w:val="00256FA9"/>
    <w:rsid w:val="0025752F"/>
    <w:rsid w:val="002600A4"/>
    <w:rsid w:val="00264A8C"/>
    <w:rsid w:val="00270584"/>
    <w:rsid w:val="002734B8"/>
    <w:rsid w:val="00273DA4"/>
    <w:rsid w:val="002758FA"/>
    <w:rsid w:val="0027624B"/>
    <w:rsid w:val="002771AB"/>
    <w:rsid w:val="00277545"/>
    <w:rsid w:val="002777EA"/>
    <w:rsid w:val="00281D46"/>
    <w:rsid w:val="00282015"/>
    <w:rsid w:val="00282ADF"/>
    <w:rsid w:val="00282F24"/>
    <w:rsid w:val="00283150"/>
    <w:rsid w:val="00285708"/>
    <w:rsid w:val="00285D2F"/>
    <w:rsid w:val="002860C8"/>
    <w:rsid w:val="00287C46"/>
    <w:rsid w:val="00290838"/>
    <w:rsid w:val="00292827"/>
    <w:rsid w:val="00293906"/>
    <w:rsid w:val="00294391"/>
    <w:rsid w:val="00294604"/>
    <w:rsid w:val="002948D6"/>
    <w:rsid w:val="00297375"/>
    <w:rsid w:val="002A00A9"/>
    <w:rsid w:val="002A21AF"/>
    <w:rsid w:val="002A228F"/>
    <w:rsid w:val="002A3835"/>
    <w:rsid w:val="002A48D2"/>
    <w:rsid w:val="002A54F0"/>
    <w:rsid w:val="002A5FE1"/>
    <w:rsid w:val="002B0A66"/>
    <w:rsid w:val="002B0F63"/>
    <w:rsid w:val="002B10FD"/>
    <w:rsid w:val="002B1D07"/>
    <w:rsid w:val="002B2E54"/>
    <w:rsid w:val="002B43FC"/>
    <w:rsid w:val="002B628D"/>
    <w:rsid w:val="002B7BA2"/>
    <w:rsid w:val="002C1C94"/>
    <w:rsid w:val="002C2160"/>
    <w:rsid w:val="002C2DA8"/>
    <w:rsid w:val="002C3935"/>
    <w:rsid w:val="002C4656"/>
    <w:rsid w:val="002C4FE5"/>
    <w:rsid w:val="002D0E4C"/>
    <w:rsid w:val="002D1592"/>
    <w:rsid w:val="002D4CFB"/>
    <w:rsid w:val="002D5230"/>
    <w:rsid w:val="002D6096"/>
    <w:rsid w:val="002D60A5"/>
    <w:rsid w:val="002D6157"/>
    <w:rsid w:val="002D6F41"/>
    <w:rsid w:val="002D7B8D"/>
    <w:rsid w:val="002E051C"/>
    <w:rsid w:val="002E0C2D"/>
    <w:rsid w:val="002E1D66"/>
    <w:rsid w:val="002E24BD"/>
    <w:rsid w:val="002E2A4E"/>
    <w:rsid w:val="002E49FA"/>
    <w:rsid w:val="002F1EDF"/>
    <w:rsid w:val="002F2D14"/>
    <w:rsid w:val="002F2D9B"/>
    <w:rsid w:val="002F55F5"/>
    <w:rsid w:val="002F69F6"/>
    <w:rsid w:val="002F6F42"/>
    <w:rsid w:val="003008D0"/>
    <w:rsid w:val="00301BCC"/>
    <w:rsid w:val="00303F3F"/>
    <w:rsid w:val="00304648"/>
    <w:rsid w:val="00304E91"/>
    <w:rsid w:val="0030561D"/>
    <w:rsid w:val="00307923"/>
    <w:rsid w:val="00307BF2"/>
    <w:rsid w:val="00312CC8"/>
    <w:rsid w:val="00313987"/>
    <w:rsid w:val="00317338"/>
    <w:rsid w:val="00317A91"/>
    <w:rsid w:val="0032651F"/>
    <w:rsid w:val="00335199"/>
    <w:rsid w:val="00335506"/>
    <w:rsid w:val="0033653D"/>
    <w:rsid w:val="00337E09"/>
    <w:rsid w:val="0034181D"/>
    <w:rsid w:val="00341D77"/>
    <w:rsid w:val="0034248A"/>
    <w:rsid w:val="003428F9"/>
    <w:rsid w:val="00342F66"/>
    <w:rsid w:val="003432C6"/>
    <w:rsid w:val="00343B33"/>
    <w:rsid w:val="00344D40"/>
    <w:rsid w:val="00344DA5"/>
    <w:rsid w:val="0034532F"/>
    <w:rsid w:val="00345519"/>
    <w:rsid w:val="00345588"/>
    <w:rsid w:val="003505EF"/>
    <w:rsid w:val="00350D1E"/>
    <w:rsid w:val="003514D4"/>
    <w:rsid w:val="00351CBE"/>
    <w:rsid w:val="0035225C"/>
    <w:rsid w:val="00354016"/>
    <w:rsid w:val="00357670"/>
    <w:rsid w:val="00357700"/>
    <w:rsid w:val="00357E92"/>
    <w:rsid w:val="00361BC8"/>
    <w:rsid w:val="00361EDB"/>
    <w:rsid w:val="00362058"/>
    <w:rsid w:val="003623AB"/>
    <w:rsid w:val="003624CA"/>
    <w:rsid w:val="00363349"/>
    <w:rsid w:val="00365F7F"/>
    <w:rsid w:val="003668FB"/>
    <w:rsid w:val="00367BAF"/>
    <w:rsid w:val="00367FAB"/>
    <w:rsid w:val="00371654"/>
    <w:rsid w:val="00372215"/>
    <w:rsid w:val="00372F92"/>
    <w:rsid w:val="0037307A"/>
    <w:rsid w:val="00377A23"/>
    <w:rsid w:val="00377CCD"/>
    <w:rsid w:val="00380A89"/>
    <w:rsid w:val="003835E7"/>
    <w:rsid w:val="00384DF7"/>
    <w:rsid w:val="00387121"/>
    <w:rsid w:val="00387971"/>
    <w:rsid w:val="00390C1B"/>
    <w:rsid w:val="0039106D"/>
    <w:rsid w:val="00392DCA"/>
    <w:rsid w:val="00393232"/>
    <w:rsid w:val="0039392B"/>
    <w:rsid w:val="00394593"/>
    <w:rsid w:val="003949AB"/>
    <w:rsid w:val="00394DFA"/>
    <w:rsid w:val="00395F54"/>
    <w:rsid w:val="00397F7A"/>
    <w:rsid w:val="003A0EAF"/>
    <w:rsid w:val="003A2A97"/>
    <w:rsid w:val="003A33EC"/>
    <w:rsid w:val="003A42BC"/>
    <w:rsid w:val="003B34C9"/>
    <w:rsid w:val="003B4050"/>
    <w:rsid w:val="003B4491"/>
    <w:rsid w:val="003B4FFE"/>
    <w:rsid w:val="003B6F5F"/>
    <w:rsid w:val="003B7DCD"/>
    <w:rsid w:val="003C071A"/>
    <w:rsid w:val="003C29B8"/>
    <w:rsid w:val="003C3A22"/>
    <w:rsid w:val="003C5FD4"/>
    <w:rsid w:val="003C7070"/>
    <w:rsid w:val="003D0EA5"/>
    <w:rsid w:val="003D13D7"/>
    <w:rsid w:val="003D24AB"/>
    <w:rsid w:val="003D3440"/>
    <w:rsid w:val="003D5C35"/>
    <w:rsid w:val="003D6446"/>
    <w:rsid w:val="003D6942"/>
    <w:rsid w:val="003D767F"/>
    <w:rsid w:val="003D76CF"/>
    <w:rsid w:val="003D7A9A"/>
    <w:rsid w:val="003E06A3"/>
    <w:rsid w:val="003E11ED"/>
    <w:rsid w:val="003E69C7"/>
    <w:rsid w:val="003F25AD"/>
    <w:rsid w:val="003F3465"/>
    <w:rsid w:val="003F5D5B"/>
    <w:rsid w:val="003F6924"/>
    <w:rsid w:val="003F79CD"/>
    <w:rsid w:val="003F7A9C"/>
    <w:rsid w:val="00400EDB"/>
    <w:rsid w:val="0040230F"/>
    <w:rsid w:val="00402B49"/>
    <w:rsid w:val="0040329F"/>
    <w:rsid w:val="00403726"/>
    <w:rsid w:val="00404228"/>
    <w:rsid w:val="00405EE7"/>
    <w:rsid w:val="00407FD7"/>
    <w:rsid w:val="00410018"/>
    <w:rsid w:val="00410DD8"/>
    <w:rsid w:val="0041258F"/>
    <w:rsid w:val="00413C01"/>
    <w:rsid w:val="00414C2E"/>
    <w:rsid w:val="0042024E"/>
    <w:rsid w:val="004202AE"/>
    <w:rsid w:val="004234A2"/>
    <w:rsid w:val="00423604"/>
    <w:rsid w:val="00423E52"/>
    <w:rsid w:val="00423E6C"/>
    <w:rsid w:val="004250D2"/>
    <w:rsid w:val="00430A0A"/>
    <w:rsid w:val="0043142F"/>
    <w:rsid w:val="00431D1D"/>
    <w:rsid w:val="00432122"/>
    <w:rsid w:val="0043455C"/>
    <w:rsid w:val="00434DA8"/>
    <w:rsid w:val="00437B10"/>
    <w:rsid w:val="00441804"/>
    <w:rsid w:val="00442919"/>
    <w:rsid w:val="00443B71"/>
    <w:rsid w:val="00444530"/>
    <w:rsid w:val="00450460"/>
    <w:rsid w:val="00451DB4"/>
    <w:rsid w:val="004527F1"/>
    <w:rsid w:val="00455ECF"/>
    <w:rsid w:val="004561BB"/>
    <w:rsid w:val="00457F7B"/>
    <w:rsid w:val="0046010B"/>
    <w:rsid w:val="00461B9D"/>
    <w:rsid w:val="00462284"/>
    <w:rsid w:val="00462D2E"/>
    <w:rsid w:val="004639C2"/>
    <w:rsid w:val="0046478D"/>
    <w:rsid w:val="00467962"/>
    <w:rsid w:val="004707B6"/>
    <w:rsid w:val="00471718"/>
    <w:rsid w:val="00472B3A"/>
    <w:rsid w:val="004736A7"/>
    <w:rsid w:val="00473D78"/>
    <w:rsid w:val="004763EB"/>
    <w:rsid w:val="00477EB1"/>
    <w:rsid w:val="0048131B"/>
    <w:rsid w:val="00481494"/>
    <w:rsid w:val="00483408"/>
    <w:rsid w:val="0048391E"/>
    <w:rsid w:val="0049116D"/>
    <w:rsid w:val="0049205B"/>
    <w:rsid w:val="0049468C"/>
    <w:rsid w:val="004946D9"/>
    <w:rsid w:val="004954C7"/>
    <w:rsid w:val="004A0551"/>
    <w:rsid w:val="004A0F23"/>
    <w:rsid w:val="004A1AD8"/>
    <w:rsid w:val="004A3747"/>
    <w:rsid w:val="004A3E45"/>
    <w:rsid w:val="004A4B9E"/>
    <w:rsid w:val="004A4C8C"/>
    <w:rsid w:val="004A7DEA"/>
    <w:rsid w:val="004A7F1F"/>
    <w:rsid w:val="004B0D00"/>
    <w:rsid w:val="004B1990"/>
    <w:rsid w:val="004B1FBA"/>
    <w:rsid w:val="004B2353"/>
    <w:rsid w:val="004B318D"/>
    <w:rsid w:val="004B42CA"/>
    <w:rsid w:val="004B535B"/>
    <w:rsid w:val="004B6AC3"/>
    <w:rsid w:val="004B7224"/>
    <w:rsid w:val="004C30BE"/>
    <w:rsid w:val="004C325F"/>
    <w:rsid w:val="004C3B4B"/>
    <w:rsid w:val="004C5101"/>
    <w:rsid w:val="004D0154"/>
    <w:rsid w:val="004D1B26"/>
    <w:rsid w:val="004D27F8"/>
    <w:rsid w:val="004D3BB0"/>
    <w:rsid w:val="004D4618"/>
    <w:rsid w:val="004D4A9A"/>
    <w:rsid w:val="004D549D"/>
    <w:rsid w:val="004D7A12"/>
    <w:rsid w:val="004E0BC4"/>
    <w:rsid w:val="004E0BCD"/>
    <w:rsid w:val="004E13E2"/>
    <w:rsid w:val="004E2BBC"/>
    <w:rsid w:val="004E3F95"/>
    <w:rsid w:val="004E4590"/>
    <w:rsid w:val="004E6FE5"/>
    <w:rsid w:val="004F0546"/>
    <w:rsid w:val="004F0A08"/>
    <w:rsid w:val="004F0A19"/>
    <w:rsid w:val="004F0F89"/>
    <w:rsid w:val="004F1455"/>
    <w:rsid w:val="004F2668"/>
    <w:rsid w:val="004F51CC"/>
    <w:rsid w:val="004F527F"/>
    <w:rsid w:val="004F6AF4"/>
    <w:rsid w:val="004F7109"/>
    <w:rsid w:val="004F7127"/>
    <w:rsid w:val="004F7E1E"/>
    <w:rsid w:val="005016FB"/>
    <w:rsid w:val="00502860"/>
    <w:rsid w:val="00503253"/>
    <w:rsid w:val="0050779D"/>
    <w:rsid w:val="0051014F"/>
    <w:rsid w:val="005122C5"/>
    <w:rsid w:val="0051339E"/>
    <w:rsid w:val="00514795"/>
    <w:rsid w:val="00515218"/>
    <w:rsid w:val="0051537B"/>
    <w:rsid w:val="005154A5"/>
    <w:rsid w:val="005174EF"/>
    <w:rsid w:val="0051793C"/>
    <w:rsid w:val="00520699"/>
    <w:rsid w:val="0052225C"/>
    <w:rsid w:val="00524833"/>
    <w:rsid w:val="00524C4A"/>
    <w:rsid w:val="00526EA4"/>
    <w:rsid w:val="00530FD0"/>
    <w:rsid w:val="00531A9C"/>
    <w:rsid w:val="00532920"/>
    <w:rsid w:val="0053307B"/>
    <w:rsid w:val="0053330E"/>
    <w:rsid w:val="00535D38"/>
    <w:rsid w:val="0053630E"/>
    <w:rsid w:val="005371B2"/>
    <w:rsid w:val="005377CA"/>
    <w:rsid w:val="00537DDD"/>
    <w:rsid w:val="00540676"/>
    <w:rsid w:val="005408A9"/>
    <w:rsid w:val="00541241"/>
    <w:rsid w:val="00543BF8"/>
    <w:rsid w:val="0055068E"/>
    <w:rsid w:val="005510D6"/>
    <w:rsid w:val="005515E0"/>
    <w:rsid w:val="005519B8"/>
    <w:rsid w:val="00551F91"/>
    <w:rsid w:val="00552DFC"/>
    <w:rsid w:val="00553A56"/>
    <w:rsid w:val="005540E2"/>
    <w:rsid w:val="005547C4"/>
    <w:rsid w:val="00562590"/>
    <w:rsid w:val="005626B4"/>
    <w:rsid w:val="00564C2E"/>
    <w:rsid w:val="00564FCD"/>
    <w:rsid w:val="0056625F"/>
    <w:rsid w:val="005677BC"/>
    <w:rsid w:val="00567913"/>
    <w:rsid w:val="005707C9"/>
    <w:rsid w:val="00572A0B"/>
    <w:rsid w:val="00573453"/>
    <w:rsid w:val="00573747"/>
    <w:rsid w:val="005743F4"/>
    <w:rsid w:val="00575503"/>
    <w:rsid w:val="00580F8D"/>
    <w:rsid w:val="00582C6B"/>
    <w:rsid w:val="0058481C"/>
    <w:rsid w:val="00584FBB"/>
    <w:rsid w:val="00585C2D"/>
    <w:rsid w:val="00587653"/>
    <w:rsid w:val="00593063"/>
    <w:rsid w:val="005969C6"/>
    <w:rsid w:val="00596CBE"/>
    <w:rsid w:val="005A0400"/>
    <w:rsid w:val="005A0A1E"/>
    <w:rsid w:val="005A10E0"/>
    <w:rsid w:val="005A15A7"/>
    <w:rsid w:val="005A161A"/>
    <w:rsid w:val="005A2A11"/>
    <w:rsid w:val="005A35F0"/>
    <w:rsid w:val="005A41C2"/>
    <w:rsid w:val="005A6056"/>
    <w:rsid w:val="005A69F5"/>
    <w:rsid w:val="005A6EF0"/>
    <w:rsid w:val="005B0070"/>
    <w:rsid w:val="005B23EF"/>
    <w:rsid w:val="005B6302"/>
    <w:rsid w:val="005B64A7"/>
    <w:rsid w:val="005B65AF"/>
    <w:rsid w:val="005B6621"/>
    <w:rsid w:val="005B69F4"/>
    <w:rsid w:val="005C0586"/>
    <w:rsid w:val="005C2EE8"/>
    <w:rsid w:val="005C3389"/>
    <w:rsid w:val="005C4CF1"/>
    <w:rsid w:val="005C5BD9"/>
    <w:rsid w:val="005C6E45"/>
    <w:rsid w:val="005D0A63"/>
    <w:rsid w:val="005D0DE9"/>
    <w:rsid w:val="005D22DE"/>
    <w:rsid w:val="005D3C5C"/>
    <w:rsid w:val="005D3F2B"/>
    <w:rsid w:val="005D4274"/>
    <w:rsid w:val="005D658C"/>
    <w:rsid w:val="005D6B5E"/>
    <w:rsid w:val="005D6B63"/>
    <w:rsid w:val="005D703D"/>
    <w:rsid w:val="005E2465"/>
    <w:rsid w:val="005E33DD"/>
    <w:rsid w:val="005E3822"/>
    <w:rsid w:val="005E3B3B"/>
    <w:rsid w:val="005E45AB"/>
    <w:rsid w:val="005E4AEC"/>
    <w:rsid w:val="005E75FA"/>
    <w:rsid w:val="005F09E9"/>
    <w:rsid w:val="005F3246"/>
    <w:rsid w:val="005F3A43"/>
    <w:rsid w:val="005F4D34"/>
    <w:rsid w:val="005F6328"/>
    <w:rsid w:val="005F779B"/>
    <w:rsid w:val="005F7BB9"/>
    <w:rsid w:val="0060066A"/>
    <w:rsid w:val="006045E6"/>
    <w:rsid w:val="00604B80"/>
    <w:rsid w:val="00605278"/>
    <w:rsid w:val="00605375"/>
    <w:rsid w:val="006062D6"/>
    <w:rsid w:val="00611A9B"/>
    <w:rsid w:val="00611BD6"/>
    <w:rsid w:val="006125AD"/>
    <w:rsid w:val="0061274F"/>
    <w:rsid w:val="00622280"/>
    <w:rsid w:val="00622405"/>
    <w:rsid w:val="00622D54"/>
    <w:rsid w:val="0062319C"/>
    <w:rsid w:val="006240E4"/>
    <w:rsid w:val="0062629A"/>
    <w:rsid w:val="00631AA1"/>
    <w:rsid w:val="00632EDD"/>
    <w:rsid w:val="006331BB"/>
    <w:rsid w:val="006344BB"/>
    <w:rsid w:val="006353D2"/>
    <w:rsid w:val="00635972"/>
    <w:rsid w:val="00635AD5"/>
    <w:rsid w:val="00637984"/>
    <w:rsid w:val="0064085D"/>
    <w:rsid w:val="0064186F"/>
    <w:rsid w:val="006444B0"/>
    <w:rsid w:val="0064592E"/>
    <w:rsid w:val="0064766C"/>
    <w:rsid w:val="00647C64"/>
    <w:rsid w:val="0065013C"/>
    <w:rsid w:val="006509E3"/>
    <w:rsid w:val="00653EC4"/>
    <w:rsid w:val="00654181"/>
    <w:rsid w:val="00654CD2"/>
    <w:rsid w:val="00660683"/>
    <w:rsid w:val="006625B8"/>
    <w:rsid w:val="00662B5F"/>
    <w:rsid w:val="00663072"/>
    <w:rsid w:val="0066399A"/>
    <w:rsid w:val="00665BA7"/>
    <w:rsid w:val="00665DD5"/>
    <w:rsid w:val="006673DF"/>
    <w:rsid w:val="00667A3B"/>
    <w:rsid w:val="00667D0D"/>
    <w:rsid w:val="00667FA0"/>
    <w:rsid w:val="00670202"/>
    <w:rsid w:val="0067221E"/>
    <w:rsid w:val="00673FBB"/>
    <w:rsid w:val="0067714A"/>
    <w:rsid w:val="00680032"/>
    <w:rsid w:val="00681037"/>
    <w:rsid w:val="006871DC"/>
    <w:rsid w:val="00690499"/>
    <w:rsid w:val="00690810"/>
    <w:rsid w:val="0069168C"/>
    <w:rsid w:val="00692E25"/>
    <w:rsid w:val="00693B41"/>
    <w:rsid w:val="00693E9A"/>
    <w:rsid w:val="0069795D"/>
    <w:rsid w:val="00697D25"/>
    <w:rsid w:val="006A0DE4"/>
    <w:rsid w:val="006A2F8D"/>
    <w:rsid w:val="006A3F2E"/>
    <w:rsid w:val="006A5786"/>
    <w:rsid w:val="006A6DA7"/>
    <w:rsid w:val="006A7B50"/>
    <w:rsid w:val="006B14BD"/>
    <w:rsid w:val="006B2C25"/>
    <w:rsid w:val="006B2D07"/>
    <w:rsid w:val="006B3088"/>
    <w:rsid w:val="006B39D8"/>
    <w:rsid w:val="006B6E76"/>
    <w:rsid w:val="006C0E0C"/>
    <w:rsid w:val="006C37D1"/>
    <w:rsid w:val="006C3878"/>
    <w:rsid w:val="006C5A42"/>
    <w:rsid w:val="006C63A9"/>
    <w:rsid w:val="006D356C"/>
    <w:rsid w:val="006D358A"/>
    <w:rsid w:val="006D5411"/>
    <w:rsid w:val="006D7D8E"/>
    <w:rsid w:val="006E049B"/>
    <w:rsid w:val="006E0760"/>
    <w:rsid w:val="006E08C0"/>
    <w:rsid w:val="006E70D1"/>
    <w:rsid w:val="006E7579"/>
    <w:rsid w:val="006E7F2D"/>
    <w:rsid w:val="006F0AB2"/>
    <w:rsid w:val="006F2265"/>
    <w:rsid w:val="006F2778"/>
    <w:rsid w:val="006F4856"/>
    <w:rsid w:val="006F4AA2"/>
    <w:rsid w:val="006F57E6"/>
    <w:rsid w:val="006F5D41"/>
    <w:rsid w:val="006F5D6B"/>
    <w:rsid w:val="006F6245"/>
    <w:rsid w:val="0070163A"/>
    <w:rsid w:val="00703C82"/>
    <w:rsid w:val="0070430A"/>
    <w:rsid w:val="007044BC"/>
    <w:rsid w:val="00704D83"/>
    <w:rsid w:val="007052F4"/>
    <w:rsid w:val="007055E9"/>
    <w:rsid w:val="007059E5"/>
    <w:rsid w:val="00705A16"/>
    <w:rsid w:val="00706052"/>
    <w:rsid w:val="00710C5E"/>
    <w:rsid w:val="00711273"/>
    <w:rsid w:val="00712926"/>
    <w:rsid w:val="00712FC0"/>
    <w:rsid w:val="00715D06"/>
    <w:rsid w:val="00715EF5"/>
    <w:rsid w:val="007164D5"/>
    <w:rsid w:val="00716939"/>
    <w:rsid w:val="00716A65"/>
    <w:rsid w:val="00717E88"/>
    <w:rsid w:val="00722040"/>
    <w:rsid w:val="00722342"/>
    <w:rsid w:val="00722A56"/>
    <w:rsid w:val="00724496"/>
    <w:rsid w:val="0072659A"/>
    <w:rsid w:val="007302D4"/>
    <w:rsid w:val="007320A0"/>
    <w:rsid w:val="00732B41"/>
    <w:rsid w:val="00733D99"/>
    <w:rsid w:val="0073429D"/>
    <w:rsid w:val="00735ADB"/>
    <w:rsid w:val="00737688"/>
    <w:rsid w:val="00737C5C"/>
    <w:rsid w:val="00740141"/>
    <w:rsid w:val="007402B6"/>
    <w:rsid w:val="00741E6C"/>
    <w:rsid w:val="007425D0"/>
    <w:rsid w:val="007429E5"/>
    <w:rsid w:val="007438C5"/>
    <w:rsid w:val="00743C37"/>
    <w:rsid w:val="00743DAE"/>
    <w:rsid w:val="00745689"/>
    <w:rsid w:val="007456A0"/>
    <w:rsid w:val="00750168"/>
    <w:rsid w:val="00750832"/>
    <w:rsid w:val="00750A52"/>
    <w:rsid w:val="00750FDF"/>
    <w:rsid w:val="00753FC2"/>
    <w:rsid w:val="00754D62"/>
    <w:rsid w:val="007575D8"/>
    <w:rsid w:val="007575F5"/>
    <w:rsid w:val="00760465"/>
    <w:rsid w:val="00760AD4"/>
    <w:rsid w:val="0076129A"/>
    <w:rsid w:val="00761312"/>
    <w:rsid w:val="007615C8"/>
    <w:rsid w:val="007621CD"/>
    <w:rsid w:val="00764071"/>
    <w:rsid w:val="00765513"/>
    <w:rsid w:val="007658C8"/>
    <w:rsid w:val="00765D5D"/>
    <w:rsid w:val="00766A5C"/>
    <w:rsid w:val="00772D5B"/>
    <w:rsid w:val="007762A8"/>
    <w:rsid w:val="007762D4"/>
    <w:rsid w:val="00780070"/>
    <w:rsid w:val="007805BE"/>
    <w:rsid w:val="00781888"/>
    <w:rsid w:val="007853E1"/>
    <w:rsid w:val="00787991"/>
    <w:rsid w:val="00790A9D"/>
    <w:rsid w:val="00790BCA"/>
    <w:rsid w:val="00790D48"/>
    <w:rsid w:val="0079398C"/>
    <w:rsid w:val="00793E47"/>
    <w:rsid w:val="007943D7"/>
    <w:rsid w:val="00795413"/>
    <w:rsid w:val="00795FC4"/>
    <w:rsid w:val="007966BE"/>
    <w:rsid w:val="007A3853"/>
    <w:rsid w:val="007A42F9"/>
    <w:rsid w:val="007A45B3"/>
    <w:rsid w:val="007A5482"/>
    <w:rsid w:val="007A5720"/>
    <w:rsid w:val="007A6211"/>
    <w:rsid w:val="007A632C"/>
    <w:rsid w:val="007A7425"/>
    <w:rsid w:val="007B0402"/>
    <w:rsid w:val="007B255C"/>
    <w:rsid w:val="007B42D9"/>
    <w:rsid w:val="007B469C"/>
    <w:rsid w:val="007B6D07"/>
    <w:rsid w:val="007B75B2"/>
    <w:rsid w:val="007C0681"/>
    <w:rsid w:val="007C179B"/>
    <w:rsid w:val="007C1D04"/>
    <w:rsid w:val="007C2BD4"/>
    <w:rsid w:val="007C36D8"/>
    <w:rsid w:val="007C4455"/>
    <w:rsid w:val="007C4542"/>
    <w:rsid w:val="007C4A6E"/>
    <w:rsid w:val="007C4D1C"/>
    <w:rsid w:val="007C590F"/>
    <w:rsid w:val="007C61D2"/>
    <w:rsid w:val="007D008E"/>
    <w:rsid w:val="007D1F3C"/>
    <w:rsid w:val="007D6505"/>
    <w:rsid w:val="007E0054"/>
    <w:rsid w:val="007E1325"/>
    <w:rsid w:val="007E1C8C"/>
    <w:rsid w:val="007E3889"/>
    <w:rsid w:val="007E530B"/>
    <w:rsid w:val="007E5B7B"/>
    <w:rsid w:val="007E64E4"/>
    <w:rsid w:val="007E78C4"/>
    <w:rsid w:val="007F1209"/>
    <w:rsid w:val="007F123B"/>
    <w:rsid w:val="007F1B77"/>
    <w:rsid w:val="007F2691"/>
    <w:rsid w:val="007F3E4D"/>
    <w:rsid w:val="008004B9"/>
    <w:rsid w:val="0080170A"/>
    <w:rsid w:val="00802A59"/>
    <w:rsid w:val="00803092"/>
    <w:rsid w:val="008037DE"/>
    <w:rsid w:val="008059F4"/>
    <w:rsid w:val="00806A5F"/>
    <w:rsid w:val="00811BF5"/>
    <w:rsid w:val="00811F6A"/>
    <w:rsid w:val="008121A0"/>
    <w:rsid w:val="0081282D"/>
    <w:rsid w:val="00812A4F"/>
    <w:rsid w:val="00813681"/>
    <w:rsid w:val="00814DC9"/>
    <w:rsid w:val="00820097"/>
    <w:rsid w:val="00820291"/>
    <w:rsid w:val="00822494"/>
    <w:rsid w:val="008244DD"/>
    <w:rsid w:val="00824AFD"/>
    <w:rsid w:val="0082575C"/>
    <w:rsid w:val="00826396"/>
    <w:rsid w:val="00826C1D"/>
    <w:rsid w:val="0083067C"/>
    <w:rsid w:val="008307BC"/>
    <w:rsid w:val="008322C4"/>
    <w:rsid w:val="008333FB"/>
    <w:rsid w:val="0083407C"/>
    <w:rsid w:val="00834BAD"/>
    <w:rsid w:val="0083532D"/>
    <w:rsid w:val="00840DCC"/>
    <w:rsid w:val="00841DB7"/>
    <w:rsid w:val="008428D1"/>
    <w:rsid w:val="00843E68"/>
    <w:rsid w:val="008440C4"/>
    <w:rsid w:val="00844B2E"/>
    <w:rsid w:val="008455D5"/>
    <w:rsid w:val="0084727C"/>
    <w:rsid w:val="00850A33"/>
    <w:rsid w:val="00852316"/>
    <w:rsid w:val="0085419E"/>
    <w:rsid w:val="00856374"/>
    <w:rsid w:val="008572BE"/>
    <w:rsid w:val="00861312"/>
    <w:rsid w:val="00861CD7"/>
    <w:rsid w:val="00862859"/>
    <w:rsid w:val="008655C8"/>
    <w:rsid w:val="00870A5E"/>
    <w:rsid w:val="00871A59"/>
    <w:rsid w:val="00874A7B"/>
    <w:rsid w:val="008750D9"/>
    <w:rsid w:val="008754EC"/>
    <w:rsid w:val="00875763"/>
    <w:rsid w:val="00875E56"/>
    <w:rsid w:val="00876B31"/>
    <w:rsid w:val="00880DBC"/>
    <w:rsid w:val="0088149F"/>
    <w:rsid w:val="00881A72"/>
    <w:rsid w:val="00881D92"/>
    <w:rsid w:val="00882238"/>
    <w:rsid w:val="00883E97"/>
    <w:rsid w:val="00884139"/>
    <w:rsid w:val="008855AC"/>
    <w:rsid w:val="00885606"/>
    <w:rsid w:val="00886518"/>
    <w:rsid w:val="00890A6A"/>
    <w:rsid w:val="00890E4E"/>
    <w:rsid w:val="0089144B"/>
    <w:rsid w:val="0089442F"/>
    <w:rsid w:val="00895225"/>
    <w:rsid w:val="00895A8B"/>
    <w:rsid w:val="00895BE8"/>
    <w:rsid w:val="00897CBD"/>
    <w:rsid w:val="008A115A"/>
    <w:rsid w:val="008A4140"/>
    <w:rsid w:val="008A50D3"/>
    <w:rsid w:val="008A5905"/>
    <w:rsid w:val="008A5AF7"/>
    <w:rsid w:val="008A5FFC"/>
    <w:rsid w:val="008B03BA"/>
    <w:rsid w:val="008B0A91"/>
    <w:rsid w:val="008B1274"/>
    <w:rsid w:val="008B7757"/>
    <w:rsid w:val="008C19E3"/>
    <w:rsid w:val="008C1F36"/>
    <w:rsid w:val="008C3315"/>
    <w:rsid w:val="008C38A2"/>
    <w:rsid w:val="008C41F1"/>
    <w:rsid w:val="008C4838"/>
    <w:rsid w:val="008C4CA8"/>
    <w:rsid w:val="008C7B11"/>
    <w:rsid w:val="008D6D76"/>
    <w:rsid w:val="008E135F"/>
    <w:rsid w:val="008E2484"/>
    <w:rsid w:val="008E28CC"/>
    <w:rsid w:val="008E34EE"/>
    <w:rsid w:val="008E5F1F"/>
    <w:rsid w:val="008E74F4"/>
    <w:rsid w:val="008F2F6D"/>
    <w:rsid w:val="008F31D6"/>
    <w:rsid w:val="008F4E5F"/>
    <w:rsid w:val="008F785A"/>
    <w:rsid w:val="00903814"/>
    <w:rsid w:val="009043CE"/>
    <w:rsid w:val="009074BF"/>
    <w:rsid w:val="00911D00"/>
    <w:rsid w:val="00913A3B"/>
    <w:rsid w:val="00914EBC"/>
    <w:rsid w:val="00914F31"/>
    <w:rsid w:val="00915699"/>
    <w:rsid w:val="0091579D"/>
    <w:rsid w:val="00915CD8"/>
    <w:rsid w:val="009170F6"/>
    <w:rsid w:val="00917236"/>
    <w:rsid w:val="00917A86"/>
    <w:rsid w:val="00917CD5"/>
    <w:rsid w:val="00922631"/>
    <w:rsid w:val="00922D46"/>
    <w:rsid w:val="009234C5"/>
    <w:rsid w:val="009251AC"/>
    <w:rsid w:val="009319E8"/>
    <w:rsid w:val="00931E92"/>
    <w:rsid w:val="00931F03"/>
    <w:rsid w:val="009327F9"/>
    <w:rsid w:val="00933961"/>
    <w:rsid w:val="00935AD3"/>
    <w:rsid w:val="00937FC0"/>
    <w:rsid w:val="00940075"/>
    <w:rsid w:val="009402DF"/>
    <w:rsid w:val="00940736"/>
    <w:rsid w:val="00942000"/>
    <w:rsid w:val="009436A3"/>
    <w:rsid w:val="00943912"/>
    <w:rsid w:val="0095045E"/>
    <w:rsid w:val="00950CB4"/>
    <w:rsid w:val="00955080"/>
    <w:rsid w:val="00955A20"/>
    <w:rsid w:val="0095611C"/>
    <w:rsid w:val="009629B4"/>
    <w:rsid w:val="00964084"/>
    <w:rsid w:val="00966DC2"/>
    <w:rsid w:val="009679D5"/>
    <w:rsid w:val="009709B2"/>
    <w:rsid w:val="00970D6E"/>
    <w:rsid w:val="009721FF"/>
    <w:rsid w:val="00972EDA"/>
    <w:rsid w:val="00973071"/>
    <w:rsid w:val="00974850"/>
    <w:rsid w:val="009755CF"/>
    <w:rsid w:val="009774FF"/>
    <w:rsid w:val="00977899"/>
    <w:rsid w:val="00980185"/>
    <w:rsid w:val="00981DB0"/>
    <w:rsid w:val="00982B15"/>
    <w:rsid w:val="009848CA"/>
    <w:rsid w:val="0098613F"/>
    <w:rsid w:val="0098645A"/>
    <w:rsid w:val="00991F32"/>
    <w:rsid w:val="009936FD"/>
    <w:rsid w:val="00996AF8"/>
    <w:rsid w:val="009973F1"/>
    <w:rsid w:val="00997CD1"/>
    <w:rsid w:val="009A02E3"/>
    <w:rsid w:val="009A039F"/>
    <w:rsid w:val="009A197F"/>
    <w:rsid w:val="009A2820"/>
    <w:rsid w:val="009A2BB7"/>
    <w:rsid w:val="009A382D"/>
    <w:rsid w:val="009A3BDD"/>
    <w:rsid w:val="009A5AB5"/>
    <w:rsid w:val="009B0F74"/>
    <w:rsid w:val="009B1D0E"/>
    <w:rsid w:val="009B41EC"/>
    <w:rsid w:val="009B64D0"/>
    <w:rsid w:val="009B684B"/>
    <w:rsid w:val="009B77C0"/>
    <w:rsid w:val="009C0F30"/>
    <w:rsid w:val="009C1639"/>
    <w:rsid w:val="009C19C1"/>
    <w:rsid w:val="009C40D7"/>
    <w:rsid w:val="009C7375"/>
    <w:rsid w:val="009C7929"/>
    <w:rsid w:val="009C7991"/>
    <w:rsid w:val="009D0DBA"/>
    <w:rsid w:val="009D1E8D"/>
    <w:rsid w:val="009D2013"/>
    <w:rsid w:val="009D532E"/>
    <w:rsid w:val="009D65CB"/>
    <w:rsid w:val="009D753B"/>
    <w:rsid w:val="009E0159"/>
    <w:rsid w:val="009E108B"/>
    <w:rsid w:val="009E10E7"/>
    <w:rsid w:val="009E1928"/>
    <w:rsid w:val="009E32DC"/>
    <w:rsid w:val="009E5199"/>
    <w:rsid w:val="009E56D5"/>
    <w:rsid w:val="009F1156"/>
    <w:rsid w:val="009F43F7"/>
    <w:rsid w:val="009F4C5D"/>
    <w:rsid w:val="009F6CF9"/>
    <w:rsid w:val="009F7258"/>
    <w:rsid w:val="009F749E"/>
    <w:rsid w:val="009F77F8"/>
    <w:rsid w:val="00A003E0"/>
    <w:rsid w:val="00A00696"/>
    <w:rsid w:val="00A01771"/>
    <w:rsid w:val="00A02D1F"/>
    <w:rsid w:val="00A03C8C"/>
    <w:rsid w:val="00A04CCA"/>
    <w:rsid w:val="00A061F8"/>
    <w:rsid w:val="00A061FC"/>
    <w:rsid w:val="00A06583"/>
    <w:rsid w:val="00A101AD"/>
    <w:rsid w:val="00A11116"/>
    <w:rsid w:val="00A1417F"/>
    <w:rsid w:val="00A14D12"/>
    <w:rsid w:val="00A2002A"/>
    <w:rsid w:val="00A21DD2"/>
    <w:rsid w:val="00A228C6"/>
    <w:rsid w:val="00A22A24"/>
    <w:rsid w:val="00A22C40"/>
    <w:rsid w:val="00A24E42"/>
    <w:rsid w:val="00A2711F"/>
    <w:rsid w:val="00A27DA1"/>
    <w:rsid w:val="00A30042"/>
    <w:rsid w:val="00A31197"/>
    <w:rsid w:val="00A32C09"/>
    <w:rsid w:val="00A332AB"/>
    <w:rsid w:val="00A35B76"/>
    <w:rsid w:val="00A364D6"/>
    <w:rsid w:val="00A42553"/>
    <w:rsid w:val="00A435FA"/>
    <w:rsid w:val="00A47195"/>
    <w:rsid w:val="00A472D2"/>
    <w:rsid w:val="00A474DE"/>
    <w:rsid w:val="00A51CBE"/>
    <w:rsid w:val="00A52532"/>
    <w:rsid w:val="00A530F7"/>
    <w:rsid w:val="00A554CE"/>
    <w:rsid w:val="00A561AE"/>
    <w:rsid w:val="00A603EA"/>
    <w:rsid w:val="00A64123"/>
    <w:rsid w:val="00A665AA"/>
    <w:rsid w:val="00A70656"/>
    <w:rsid w:val="00A71FD6"/>
    <w:rsid w:val="00A736A0"/>
    <w:rsid w:val="00A73BE6"/>
    <w:rsid w:val="00A76A18"/>
    <w:rsid w:val="00A81658"/>
    <w:rsid w:val="00A817A9"/>
    <w:rsid w:val="00A839A5"/>
    <w:rsid w:val="00A83A0B"/>
    <w:rsid w:val="00A84A24"/>
    <w:rsid w:val="00A866D1"/>
    <w:rsid w:val="00A902BC"/>
    <w:rsid w:val="00A909C0"/>
    <w:rsid w:val="00A90FAC"/>
    <w:rsid w:val="00A91F66"/>
    <w:rsid w:val="00A94098"/>
    <w:rsid w:val="00A94BA4"/>
    <w:rsid w:val="00A94E9F"/>
    <w:rsid w:val="00A951BA"/>
    <w:rsid w:val="00A95394"/>
    <w:rsid w:val="00A95447"/>
    <w:rsid w:val="00A96C86"/>
    <w:rsid w:val="00A97A9D"/>
    <w:rsid w:val="00AA02EB"/>
    <w:rsid w:val="00AA2604"/>
    <w:rsid w:val="00AA6B33"/>
    <w:rsid w:val="00AA7019"/>
    <w:rsid w:val="00AB0DA5"/>
    <w:rsid w:val="00AB2034"/>
    <w:rsid w:val="00AB4057"/>
    <w:rsid w:val="00AB4C7D"/>
    <w:rsid w:val="00AB63FD"/>
    <w:rsid w:val="00AC00E2"/>
    <w:rsid w:val="00AC14D6"/>
    <w:rsid w:val="00AC216B"/>
    <w:rsid w:val="00AC70FB"/>
    <w:rsid w:val="00AC7CC9"/>
    <w:rsid w:val="00AC7DD7"/>
    <w:rsid w:val="00AC7ED2"/>
    <w:rsid w:val="00AD0491"/>
    <w:rsid w:val="00AD1E54"/>
    <w:rsid w:val="00AD2CA4"/>
    <w:rsid w:val="00AD2EC9"/>
    <w:rsid w:val="00AD401B"/>
    <w:rsid w:val="00AD48E3"/>
    <w:rsid w:val="00AD4E4E"/>
    <w:rsid w:val="00AD532C"/>
    <w:rsid w:val="00AD65EA"/>
    <w:rsid w:val="00AD6DA0"/>
    <w:rsid w:val="00AD7125"/>
    <w:rsid w:val="00AE1D1D"/>
    <w:rsid w:val="00AE1FDF"/>
    <w:rsid w:val="00AE32B3"/>
    <w:rsid w:val="00AE3973"/>
    <w:rsid w:val="00AE7EE0"/>
    <w:rsid w:val="00AF0CFB"/>
    <w:rsid w:val="00AF1DBB"/>
    <w:rsid w:val="00AF2385"/>
    <w:rsid w:val="00AF2CC0"/>
    <w:rsid w:val="00AF328E"/>
    <w:rsid w:val="00AF5FEF"/>
    <w:rsid w:val="00AF79CB"/>
    <w:rsid w:val="00B02039"/>
    <w:rsid w:val="00B04880"/>
    <w:rsid w:val="00B06278"/>
    <w:rsid w:val="00B06B23"/>
    <w:rsid w:val="00B0736D"/>
    <w:rsid w:val="00B07ECF"/>
    <w:rsid w:val="00B11035"/>
    <w:rsid w:val="00B13332"/>
    <w:rsid w:val="00B145A6"/>
    <w:rsid w:val="00B14ADD"/>
    <w:rsid w:val="00B150D1"/>
    <w:rsid w:val="00B1669F"/>
    <w:rsid w:val="00B16A88"/>
    <w:rsid w:val="00B16EF7"/>
    <w:rsid w:val="00B2057D"/>
    <w:rsid w:val="00B21B4D"/>
    <w:rsid w:val="00B2494D"/>
    <w:rsid w:val="00B25C8C"/>
    <w:rsid w:val="00B262AC"/>
    <w:rsid w:val="00B316B5"/>
    <w:rsid w:val="00B32A77"/>
    <w:rsid w:val="00B364C7"/>
    <w:rsid w:val="00B3675E"/>
    <w:rsid w:val="00B37832"/>
    <w:rsid w:val="00B37A91"/>
    <w:rsid w:val="00B403E4"/>
    <w:rsid w:val="00B41EE6"/>
    <w:rsid w:val="00B434FA"/>
    <w:rsid w:val="00B43B56"/>
    <w:rsid w:val="00B5082A"/>
    <w:rsid w:val="00B50C66"/>
    <w:rsid w:val="00B51C90"/>
    <w:rsid w:val="00B560D4"/>
    <w:rsid w:val="00B56D5E"/>
    <w:rsid w:val="00B57BA6"/>
    <w:rsid w:val="00B6024B"/>
    <w:rsid w:val="00B60971"/>
    <w:rsid w:val="00B65141"/>
    <w:rsid w:val="00B65192"/>
    <w:rsid w:val="00B67ED5"/>
    <w:rsid w:val="00B70C0D"/>
    <w:rsid w:val="00B711BF"/>
    <w:rsid w:val="00B7295B"/>
    <w:rsid w:val="00B729F0"/>
    <w:rsid w:val="00B75331"/>
    <w:rsid w:val="00B77295"/>
    <w:rsid w:val="00B80FB8"/>
    <w:rsid w:val="00B82035"/>
    <w:rsid w:val="00B82CB5"/>
    <w:rsid w:val="00B82F13"/>
    <w:rsid w:val="00B86975"/>
    <w:rsid w:val="00B87593"/>
    <w:rsid w:val="00B91036"/>
    <w:rsid w:val="00B97603"/>
    <w:rsid w:val="00BA1CB9"/>
    <w:rsid w:val="00BA23F8"/>
    <w:rsid w:val="00BA25DF"/>
    <w:rsid w:val="00BB0773"/>
    <w:rsid w:val="00BB1603"/>
    <w:rsid w:val="00BB4680"/>
    <w:rsid w:val="00BB4D54"/>
    <w:rsid w:val="00BC4F35"/>
    <w:rsid w:val="00BC6696"/>
    <w:rsid w:val="00BD0210"/>
    <w:rsid w:val="00BD04A2"/>
    <w:rsid w:val="00BD1D5F"/>
    <w:rsid w:val="00BD2629"/>
    <w:rsid w:val="00BD2FCF"/>
    <w:rsid w:val="00BD3B8D"/>
    <w:rsid w:val="00BD5A08"/>
    <w:rsid w:val="00BE1A33"/>
    <w:rsid w:val="00BE25BD"/>
    <w:rsid w:val="00BE4857"/>
    <w:rsid w:val="00BE76AD"/>
    <w:rsid w:val="00BE7E3E"/>
    <w:rsid w:val="00BF1460"/>
    <w:rsid w:val="00BF2739"/>
    <w:rsid w:val="00BF3004"/>
    <w:rsid w:val="00BF3584"/>
    <w:rsid w:val="00BF60E3"/>
    <w:rsid w:val="00C00480"/>
    <w:rsid w:val="00C02750"/>
    <w:rsid w:val="00C02CAA"/>
    <w:rsid w:val="00C03B01"/>
    <w:rsid w:val="00C055E6"/>
    <w:rsid w:val="00C07173"/>
    <w:rsid w:val="00C113E1"/>
    <w:rsid w:val="00C12010"/>
    <w:rsid w:val="00C16153"/>
    <w:rsid w:val="00C164F0"/>
    <w:rsid w:val="00C17289"/>
    <w:rsid w:val="00C1728A"/>
    <w:rsid w:val="00C20503"/>
    <w:rsid w:val="00C206B1"/>
    <w:rsid w:val="00C21273"/>
    <w:rsid w:val="00C2278B"/>
    <w:rsid w:val="00C22BA3"/>
    <w:rsid w:val="00C2504E"/>
    <w:rsid w:val="00C26768"/>
    <w:rsid w:val="00C26E40"/>
    <w:rsid w:val="00C2735A"/>
    <w:rsid w:val="00C3071E"/>
    <w:rsid w:val="00C313C4"/>
    <w:rsid w:val="00C332E7"/>
    <w:rsid w:val="00C335B0"/>
    <w:rsid w:val="00C358E4"/>
    <w:rsid w:val="00C36711"/>
    <w:rsid w:val="00C369C6"/>
    <w:rsid w:val="00C402B9"/>
    <w:rsid w:val="00C40700"/>
    <w:rsid w:val="00C40E19"/>
    <w:rsid w:val="00C44E27"/>
    <w:rsid w:val="00C45EDB"/>
    <w:rsid w:val="00C472B7"/>
    <w:rsid w:val="00C51968"/>
    <w:rsid w:val="00C52230"/>
    <w:rsid w:val="00C55613"/>
    <w:rsid w:val="00C56EFC"/>
    <w:rsid w:val="00C61C5A"/>
    <w:rsid w:val="00C63A4B"/>
    <w:rsid w:val="00C645C3"/>
    <w:rsid w:val="00C65A07"/>
    <w:rsid w:val="00C74B21"/>
    <w:rsid w:val="00C80DCD"/>
    <w:rsid w:val="00C80FC8"/>
    <w:rsid w:val="00C82172"/>
    <w:rsid w:val="00C836E7"/>
    <w:rsid w:val="00C83E6E"/>
    <w:rsid w:val="00C8440E"/>
    <w:rsid w:val="00C85761"/>
    <w:rsid w:val="00C870FF"/>
    <w:rsid w:val="00C9119E"/>
    <w:rsid w:val="00C92771"/>
    <w:rsid w:val="00C92E28"/>
    <w:rsid w:val="00C93401"/>
    <w:rsid w:val="00C968FF"/>
    <w:rsid w:val="00C969B1"/>
    <w:rsid w:val="00C97A5A"/>
    <w:rsid w:val="00CA01CC"/>
    <w:rsid w:val="00CA0D50"/>
    <w:rsid w:val="00CA0FA4"/>
    <w:rsid w:val="00CA1223"/>
    <w:rsid w:val="00CA1E63"/>
    <w:rsid w:val="00CA230A"/>
    <w:rsid w:val="00CA4E8A"/>
    <w:rsid w:val="00CA6478"/>
    <w:rsid w:val="00CA693D"/>
    <w:rsid w:val="00CA6FED"/>
    <w:rsid w:val="00CA7042"/>
    <w:rsid w:val="00CA7F4C"/>
    <w:rsid w:val="00CB0181"/>
    <w:rsid w:val="00CB0E0C"/>
    <w:rsid w:val="00CB148F"/>
    <w:rsid w:val="00CB29B5"/>
    <w:rsid w:val="00CB2FC3"/>
    <w:rsid w:val="00CB3EF2"/>
    <w:rsid w:val="00CB416B"/>
    <w:rsid w:val="00CB43B0"/>
    <w:rsid w:val="00CB5BDC"/>
    <w:rsid w:val="00CC08C4"/>
    <w:rsid w:val="00CC0AE7"/>
    <w:rsid w:val="00CC0F80"/>
    <w:rsid w:val="00CC10D1"/>
    <w:rsid w:val="00CC2719"/>
    <w:rsid w:val="00CC499E"/>
    <w:rsid w:val="00CC561D"/>
    <w:rsid w:val="00CC6A92"/>
    <w:rsid w:val="00CC704F"/>
    <w:rsid w:val="00CD02E9"/>
    <w:rsid w:val="00CD0C49"/>
    <w:rsid w:val="00CD5A7D"/>
    <w:rsid w:val="00CD5FCE"/>
    <w:rsid w:val="00CD64AF"/>
    <w:rsid w:val="00CD740E"/>
    <w:rsid w:val="00CD77FC"/>
    <w:rsid w:val="00CE1D82"/>
    <w:rsid w:val="00CE3D7C"/>
    <w:rsid w:val="00CE73FD"/>
    <w:rsid w:val="00CE7940"/>
    <w:rsid w:val="00CF0656"/>
    <w:rsid w:val="00CF3C22"/>
    <w:rsid w:val="00CF41B1"/>
    <w:rsid w:val="00CF5371"/>
    <w:rsid w:val="00CF5E24"/>
    <w:rsid w:val="00CF74A7"/>
    <w:rsid w:val="00D007F3"/>
    <w:rsid w:val="00D00A54"/>
    <w:rsid w:val="00D01047"/>
    <w:rsid w:val="00D031B4"/>
    <w:rsid w:val="00D03205"/>
    <w:rsid w:val="00D05FA4"/>
    <w:rsid w:val="00D12D24"/>
    <w:rsid w:val="00D15AFD"/>
    <w:rsid w:val="00D174AE"/>
    <w:rsid w:val="00D20EE5"/>
    <w:rsid w:val="00D22879"/>
    <w:rsid w:val="00D24142"/>
    <w:rsid w:val="00D245C9"/>
    <w:rsid w:val="00D2636B"/>
    <w:rsid w:val="00D30FE7"/>
    <w:rsid w:val="00D322F7"/>
    <w:rsid w:val="00D326D5"/>
    <w:rsid w:val="00D32931"/>
    <w:rsid w:val="00D34CD0"/>
    <w:rsid w:val="00D353F8"/>
    <w:rsid w:val="00D36E68"/>
    <w:rsid w:val="00D37D23"/>
    <w:rsid w:val="00D43601"/>
    <w:rsid w:val="00D438A5"/>
    <w:rsid w:val="00D44E13"/>
    <w:rsid w:val="00D458A3"/>
    <w:rsid w:val="00D45E32"/>
    <w:rsid w:val="00D45FA3"/>
    <w:rsid w:val="00D47D8A"/>
    <w:rsid w:val="00D516C6"/>
    <w:rsid w:val="00D56370"/>
    <w:rsid w:val="00D60284"/>
    <w:rsid w:val="00D6175E"/>
    <w:rsid w:val="00D62979"/>
    <w:rsid w:val="00D62BAD"/>
    <w:rsid w:val="00D635D2"/>
    <w:rsid w:val="00D6504F"/>
    <w:rsid w:val="00D65622"/>
    <w:rsid w:val="00D66C6B"/>
    <w:rsid w:val="00D67820"/>
    <w:rsid w:val="00D70FB6"/>
    <w:rsid w:val="00D710CA"/>
    <w:rsid w:val="00D7215D"/>
    <w:rsid w:val="00D73D46"/>
    <w:rsid w:val="00D75077"/>
    <w:rsid w:val="00D75BE0"/>
    <w:rsid w:val="00D7635C"/>
    <w:rsid w:val="00D77C3D"/>
    <w:rsid w:val="00D77CCA"/>
    <w:rsid w:val="00D80816"/>
    <w:rsid w:val="00D80A14"/>
    <w:rsid w:val="00D80BD5"/>
    <w:rsid w:val="00D8247E"/>
    <w:rsid w:val="00D84791"/>
    <w:rsid w:val="00D858F7"/>
    <w:rsid w:val="00D85EFA"/>
    <w:rsid w:val="00D921E0"/>
    <w:rsid w:val="00D92BB2"/>
    <w:rsid w:val="00D92C78"/>
    <w:rsid w:val="00D96ED4"/>
    <w:rsid w:val="00DA1BFC"/>
    <w:rsid w:val="00DA1C0F"/>
    <w:rsid w:val="00DA3982"/>
    <w:rsid w:val="00DA3EDC"/>
    <w:rsid w:val="00DA492B"/>
    <w:rsid w:val="00DA511D"/>
    <w:rsid w:val="00DA5E2F"/>
    <w:rsid w:val="00DA76E6"/>
    <w:rsid w:val="00DA79AF"/>
    <w:rsid w:val="00DB22D1"/>
    <w:rsid w:val="00DB2F2D"/>
    <w:rsid w:val="00DB32B2"/>
    <w:rsid w:val="00DB3A29"/>
    <w:rsid w:val="00DB43E8"/>
    <w:rsid w:val="00DB494C"/>
    <w:rsid w:val="00DB6E4B"/>
    <w:rsid w:val="00DB73AB"/>
    <w:rsid w:val="00DB7745"/>
    <w:rsid w:val="00DC1017"/>
    <w:rsid w:val="00DC187C"/>
    <w:rsid w:val="00DC2F1E"/>
    <w:rsid w:val="00DC311E"/>
    <w:rsid w:val="00DC31A7"/>
    <w:rsid w:val="00DC3EBD"/>
    <w:rsid w:val="00DC4EB1"/>
    <w:rsid w:val="00DC5C5A"/>
    <w:rsid w:val="00DC6D64"/>
    <w:rsid w:val="00DC79B4"/>
    <w:rsid w:val="00DC7FD4"/>
    <w:rsid w:val="00DD0048"/>
    <w:rsid w:val="00DD016D"/>
    <w:rsid w:val="00DD2C1C"/>
    <w:rsid w:val="00DD3190"/>
    <w:rsid w:val="00DD4485"/>
    <w:rsid w:val="00DD4C2A"/>
    <w:rsid w:val="00DD53B6"/>
    <w:rsid w:val="00DD5D3C"/>
    <w:rsid w:val="00DD6866"/>
    <w:rsid w:val="00DD6F1D"/>
    <w:rsid w:val="00DD7B47"/>
    <w:rsid w:val="00DE12FE"/>
    <w:rsid w:val="00DE2257"/>
    <w:rsid w:val="00DE2ABA"/>
    <w:rsid w:val="00DE3174"/>
    <w:rsid w:val="00DE340B"/>
    <w:rsid w:val="00DE3C4C"/>
    <w:rsid w:val="00DE3EB0"/>
    <w:rsid w:val="00DE5BA2"/>
    <w:rsid w:val="00DE7328"/>
    <w:rsid w:val="00DE7795"/>
    <w:rsid w:val="00DE7869"/>
    <w:rsid w:val="00DF224E"/>
    <w:rsid w:val="00DF2D40"/>
    <w:rsid w:val="00DF47CE"/>
    <w:rsid w:val="00DF7579"/>
    <w:rsid w:val="00E00720"/>
    <w:rsid w:val="00E03AD7"/>
    <w:rsid w:val="00E04A55"/>
    <w:rsid w:val="00E12FA0"/>
    <w:rsid w:val="00E13B4F"/>
    <w:rsid w:val="00E14B61"/>
    <w:rsid w:val="00E1665B"/>
    <w:rsid w:val="00E20761"/>
    <w:rsid w:val="00E2164A"/>
    <w:rsid w:val="00E218DC"/>
    <w:rsid w:val="00E22234"/>
    <w:rsid w:val="00E23E9A"/>
    <w:rsid w:val="00E24455"/>
    <w:rsid w:val="00E2469D"/>
    <w:rsid w:val="00E24E5D"/>
    <w:rsid w:val="00E30448"/>
    <w:rsid w:val="00E3128D"/>
    <w:rsid w:val="00E32FF5"/>
    <w:rsid w:val="00E3448C"/>
    <w:rsid w:val="00E36E72"/>
    <w:rsid w:val="00E372EF"/>
    <w:rsid w:val="00E3794E"/>
    <w:rsid w:val="00E37B4E"/>
    <w:rsid w:val="00E41D30"/>
    <w:rsid w:val="00E42427"/>
    <w:rsid w:val="00E425DF"/>
    <w:rsid w:val="00E443D3"/>
    <w:rsid w:val="00E47CF2"/>
    <w:rsid w:val="00E51206"/>
    <w:rsid w:val="00E557DE"/>
    <w:rsid w:val="00E558D1"/>
    <w:rsid w:val="00E57A32"/>
    <w:rsid w:val="00E60821"/>
    <w:rsid w:val="00E608C7"/>
    <w:rsid w:val="00E61489"/>
    <w:rsid w:val="00E61CD7"/>
    <w:rsid w:val="00E61FCA"/>
    <w:rsid w:val="00E63738"/>
    <w:rsid w:val="00E63ECE"/>
    <w:rsid w:val="00E654CA"/>
    <w:rsid w:val="00E65869"/>
    <w:rsid w:val="00E71F85"/>
    <w:rsid w:val="00E72147"/>
    <w:rsid w:val="00E72194"/>
    <w:rsid w:val="00E72D40"/>
    <w:rsid w:val="00E72FF9"/>
    <w:rsid w:val="00E778CE"/>
    <w:rsid w:val="00E77DCE"/>
    <w:rsid w:val="00E80BBE"/>
    <w:rsid w:val="00E81694"/>
    <w:rsid w:val="00E826FE"/>
    <w:rsid w:val="00E86C9D"/>
    <w:rsid w:val="00E8703D"/>
    <w:rsid w:val="00E87FE6"/>
    <w:rsid w:val="00E910CC"/>
    <w:rsid w:val="00E93969"/>
    <w:rsid w:val="00E93A0B"/>
    <w:rsid w:val="00E94255"/>
    <w:rsid w:val="00E94714"/>
    <w:rsid w:val="00EA0324"/>
    <w:rsid w:val="00EA1A19"/>
    <w:rsid w:val="00EA2028"/>
    <w:rsid w:val="00EA4F13"/>
    <w:rsid w:val="00EA6D17"/>
    <w:rsid w:val="00EB05F3"/>
    <w:rsid w:val="00EB1541"/>
    <w:rsid w:val="00EB550C"/>
    <w:rsid w:val="00EB5F67"/>
    <w:rsid w:val="00EC0B53"/>
    <w:rsid w:val="00EC3715"/>
    <w:rsid w:val="00EC4B92"/>
    <w:rsid w:val="00EC55FB"/>
    <w:rsid w:val="00EC6BD2"/>
    <w:rsid w:val="00EC792F"/>
    <w:rsid w:val="00ED055B"/>
    <w:rsid w:val="00ED2DF8"/>
    <w:rsid w:val="00ED2F4D"/>
    <w:rsid w:val="00ED3A76"/>
    <w:rsid w:val="00ED429F"/>
    <w:rsid w:val="00ED62F5"/>
    <w:rsid w:val="00ED7A6C"/>
    <w:rsid w:val="00EE09E8"/>
    <w:rsid w:val="00EE20BF"/>
    <w:rsid w:val="00EE2477"/>
    <w:rsid w:val="00EE31AD"/>
    <w:rsid w:val="00EE6076"/>
    <w:rsid w:val="00EE644D"/>
    <w:rsid w:val="00EE6DA9"/>
    <w:rsid w:val="00EE7503"/>
    <w:rsid w:val="00EF06FA"/>
    <w:rsid w:val="00EF0B9B"/>
    <w:rsid w:val="00EF178D"/>
    <w:rsid w:val="00EF1D85"/>
    <w:rsid w:val="00EF3CA3"/>
    <w:rsid w:val="00EF3F1F"/>
    <w:rsid w:val="00EF4672"/>
    <w:rsid w:val="00EF53CE"/>
    <w:rsid w:val="00EF5FA8"/>
    <w:rsid w:val="00F001F0"/>
    <w:rsid w:val="00F00A96"/>
    <w:rsid w:val="00F0482C"/>
    <w:rsid w:val="00F104C6"/>
    <w:rsid w:val="00F10EA6"/>
    <w:rsid w:val="00F110ED"/>
    <w:rsid w:val="00F11608"/>
    <w:rsid w:val="00F11A34"/>
    <w:rsid w:val="00F13055"/>
    <w:rsid w:val="00F15001"/>
    <w:rsid w:val="00F15B22"/>
    <w:rsid w:val="00F15C5A"/>
    <w:rsid w:val="00F20151"/>
    <w:rsid w:val="00F22749"/>
    <w:rsid w:val="00F237FD"/>
    <w:rsid w:val="00F2458F"/>
    <w:rsid w:val="00F25270"/>
    <w:rsid w:val="00F25B8C"/>
    <w:rsid w:val="00F26090"/>
    <w:rsid w:val="00F260F8"/>
    <w:rsid w:val="00F3101E"/>
    <w:rsid w:val="00F33D90"/>
    <w:rsid w:val="00F344C4"/>
    <w:rsid w:val="00F3511A"/>
    <w:rsid w:val="00F3592E"/>
    <w:rsid w:val="00F36D2E"/>
    <w:rsid w:val="00F37FDE"/>
    <w:rsid w:val="00F4133D"/>
    <w:rsid w:val="00F43031"/>
    <w:rsid w:val="00F433F5"/>
    <w:rsid w:val="00F44734"/>
    <w:rsid w:val="00F45F93"/>
    <w:rsid w:val="00F472D8"/>
    <w:rsid w:val="00F474C5"/>
    <w:rsid w:val="00F52208"/>
    <w:rsid w:val="00F52A74"/>
    <w:rsid w:val="00F53257"/>
    <w:rsid w:val="00F550D2"/>
    <w:rsid w:val="00F61991"/>
    <w:rsid w:val="00F626EA"/>
    <w:rsid w:val="00F63AB5"/>
    <w:rsid w:val="00F650A1"/>
    <w:rsid w:val="00F67224"/>
    <w:rsid w:val="00F7132B"/>
    <w:rsid w:val="00F7159F"/>
    <w:rsid w:val="00F73403"/>
    <w:rsid w:val="00F74B88"/>
    <w:rsid w:val="00F76B23"/>
    <w:rsid w:val="00F77A54"/>
    <w:rsid w:val="00F81B42"/>
    <w:rsid w:val="00F82AC8"/>
    <w:rsid w:val="00F82E33"/>
    <w:rsid w:val="00F83039"/>
    <w:rsid w:val="00F84816"/>
    <w:rsid w:val="00F849C0"/>
    <w:rsid w:val="00F84C8B"/>
    <w:rsid w:val="00F9059D"/>
    <w:rsid w:val="00F90807"/>
    <w:rsid w:val="00F92385"/>
    <w:rsid w:val="00F93BD1"/>
    <w:rsid w:val="00F940B0"/>
    <w:rsid w:val="00F94FD4"/>
    <w:rsid w:val="00F96D5A"/>
    <w:rsid w:val="00F9762C"/>
    <w:rsid w:val="00FA168D"/>
    <w:rsid w:val="00FA28ED"/>
    <w:rsid w:val="00FA4257"/>
    <w:rsid w:val="00FA5A29"/>
    <w:rsid w:val="00FA623C"/>
    <w:rsid w:val="00FA62E2"/>
    <w:rsid w:val="00FB0AB7"/>
    <w:rsid w:val="00FB1867"/>
    <w:rsid w:val="00FB1F99"/>
    <w:rsid w:val="00FB2679"/>
    <w:rsid w:val="00FB2DA4"/>
    <w:rsid w:val="00FB3D19"/>
    <w:rsid w:val="00FB6376"/>
    <w:rsid w:val="00FC3098"/>
    <w:rsid w:val="00FC3D2A"/>
    <w:rsid w:val="00FC44ED"/>
    <w:rsid w:val="00FC5871"/>
    <w:rsid w:val="00FC6039"/>
    <w:rsid w:val="00FC6A8E"/>
    <w:rsid w:val="00FD15C3"/>
    <w:rsid w:val="00FD2036"/>
    <w:rsid w:val="00FD4A00"/>
    <w:rsid w:val="00FD520E"/>
    <w:rsid w:val="00FD6AD1"/>
    <w:rsid w:val="00FE28EA"/>
    <w:rsid w:val="00FE2C94"/>
    <w:rsid w:val="00FE4B4E"/>
    <w:rsid w:val="00FE4CFF"/>
    <w:rsid w:val="00FE5DE3"/>
    <w:rsid w:val="00FE603E"/>
    <w:rsid w:val="00FE6075"/>
    <w:rsid w:val="00FE6726"/>
    <w:rsid w:val="00FF0DB2"/>
    <w:rsid w:val="00FF231D"/>
    <w:rsid w:val="00FF3A8A"/>
    <w:rsid w:val="00FF419E"/>
    <w:rsid w:val="00FF4A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4"/>
    <o:shapelayout v:ext="edit">
      <o:idmap v:ext="edit" data="2"/>
    </o:shapelayout>
  </w:shapeDefaults>
  <w:decimalSymbol w:val="."/>
  <w:listSeparator w:val=","/>
  <w14:docId w14:val="51AD5F4E"/>
  <w15:docId w15:val="{91E900DC-95FA-45A2-93AD-02FF5A55D8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iPriority w:val="99"/>
    <w:semiHidden/>
    <w:unhideWhenUsed/>
    <w:rsid w:val="00380A89"/>
    <w:pPr>
      <w:ind w:leftChars="2500" w:left="100"/>
    </w:pPr>
  </w:style>
  <w:style w:type="character" w:customStyle="1" w:styleId="a4">
    <w:name w:val="日期 字符"/>
    <w:basedOn w:val="a0"/>
    <w:link w:val="a3"/>
    <w:uiPriority w:val="99"/>
    <w:semiHidden/>
    <w:rsid w:val="00380A89"/>
  </w:style>
  <w:style w:type="paragraph" w:styleId="a5">
    <w:name w:val="List Paragraph"/>
    <w:basedOn w:val="a"/>
    <w:uiPriority w:val="34"/>
    <w:qFormat/>
    <w:rsid w:val="00BB0773"/>
    <w:pPr>
      <w:ind w:firstLineChars="200" w:firstLine="420"/>
    </w:pPr>
  </w:style>
  <w:style w:type="paragraph" w:styleId="a6">
    <w:name w:val="Normal (Web)"/>
    <w:basedOn w:val="a"/>
    <w:uiPriority w:val="99"/>
    <w:semiHidden/>
    <w:unhideWhenUsed/>
    <w:rsid w:val="008C38A2"/>
    <w:pPr>
      <w:widowControl/>
      <w:spacing w:before="100" w:beforeAutospacing="1" w:after="100" w:afterAutospacing="1"/>
      <w:jc w:val="left"/>
    </w:pPr>
    <w:rPr>
      <w:rFonts w:ascii="宋体" w:eastAsia="宋体" w:hAnsi="宋体" w:cs="宋体"/>
      <w:kern w:val="0"/>
      <w:sz w:val="24"/>
      <w:szCs w:val="24"/>
    </w:rPr>
  </w:style>
  <w:style w:type="paragraph" w:styleId="a7">
    <w:name w:val="header"/>
    <w:basedOn w:val="a"/>
    <w:link w:val="a8"/>
    <w:uiPriority w:val="99"/>
    <w:unhideWhenUsed/>
    <w:rsid w:val="00C56EFC"/>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C56EFC"/>
    <w:rPr>
      <w:sz w:val="18"/>
      <w:szCs w:val="18"/>
    </w:rPr>
  </w:style>
  <w:style w:type="paragraph" w:styleId="a9">
    <w:name w:val="footer"/>
    <w:basedOn w:val="a"/>
    <w:link w:val="aa"/>
    <w:uiPriority w:val="99"/>
    <w:unhideWhenUsed/>
    <w:rsid w:val="00C56EFC"/>
    <w:pPr>
      <w:tabs>
        <w:tab w:val="center" w:pos="4153"/>
        <w:tab w:val="right" w:pos="8306"/>
      </w:tabs>
      <w:snapToGrid w:val="0"/>
      <w:jc w:val="left"/>
    </w:pPr>
    <w:rPr>
      <w:sz w:val="18"/>
      <w:szCs w:val="18"/>
    </w:rPr>
  </w:style>
  <w:style w:type="character" w:customStyle="1" w:styleId="aa">
    <w:name w:val="页脚 字符"/>
    <w:basedOn w:val="a0"/>
    <w:link w:val="a9"/>
    <w:uiPriority w:val="99"/>
    <w:rsid w:val="00C56EFC"/>
    <w:rPr>
      <w:sz w:val="18"/>
      <w:szCs w:val="18"/>
    </w:rPr>
  </w:style>
  <w:style w:type="paragraph" w:styleId="ab">
    <w:name w:val="Balloon Text"/>
    <w:basedOn w:val="a"/>
    <w:link w:val="ac"/>
    <w:uiPriority w:val="99"/>
    <w:semiHidden/>
    <w:unhideWhenUsed/>
    <w:rsid w:val="005C4CF1"/>
    <w:rPr>
      <w:sz w:val="18"/>
      <w:szCs w:val="18"/>
    </w:rPr>
  </w:style>
  <w:style w:type="character" w:customStyle="1" w:styleId="ac">
    <w:name w:val="批注框文本 字符"/>
    <w:basedOn w:val="a0"/>
    <w:link w:val="ab"/>
    <w:uiPriority w:val="99"/>
    <w:semiHidden/>
    <w:rsid w:val="005C4CF1"/>
    <w:rPr>
      <w:sz w:val="18"/>
      <w:szCs w:val="18"/>
    </w:rPr>
  </w:style>
  <w:style w:type="character" w:styleId="ad">
    <w:name w:val="Placeholder Text"/>
    <w:basedOn w:val="a0"/>
    <w:uiPriority w:val="99"/>
    <w:semiHidden/>
    <w:rsid w:val="0030464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352081">
      <w:bodyDiv w:val="1"/>
      <w:marLeft w:val="0"/>
      <w:marRight w:val="0"/>
      <w:marTop w:val="0"/>
      <w:marBottom w:val="0"/>
      <w:divBdr>
        <w:top w:val="none" w:sz="0" w:space="0" w:color="auto"/>
        <w:left w:val="none" w:sz="0" w:space="0" w:color="auto"/>
        <w:bottom w:val="none" w:sz="0" w:space="0" w:color="auto"/>
        <w:right w:val="none" w:sz="0" w:space="0" w:color="auto"/>
      </w:divBdr>
    </w:div>
    <w:div w:id="63995737">
      <w:bodyDiv w:val="1"/>
      <w:marLeft w:val="0"/>
      <w:marRight w:val="0"/>
      <w:marTop w:val="0"/>
      <w:marBottom w:val="0"/>
      <w:divBdr>
        <w:top w:val="none" w:sz="0" w:space="0" w:color="auto"/>
        <w:left w:val="none" w:sz="0" w:space="0" w:color="auto"/>
        <w:bottom w:val="none" w:sz="0" w:space="0" w:color="auto"/>
        <w:right w:val="none" w:sz="0" w:space="0" w:color="auto"/>
      </w:divBdr>
    </w:div>
    <w:div w:id="121045310">
      <w:bodyDiv w:val="1"/>
      <w:marLeft w:val="0"/>
      <w:marRight w:val="0"/>
      <w:marTop w:val="0"/>
      <w:marBottom w:val="0"/>
      <w:divBdr>
        <w:top w:val="none" w:sz="0" w:space="0" w:color="auto"/>
        <w:left w:val="none" w:sz="0" w:space="0" w:color="auto"/>
        <w:bottom w:val="none" w:sz="0" w:space="0" w:color="auto"/>
        <w:right w:val="none" w:sz="0" w:space="0" w:color="auto"/>
      </w:divBdr>
      <w:divsChild>
        <w:div w:id="1587373974">
          <w:marLeft w:val="547"/>
          <w:marRight w:val="0"/>
          <w:marTop w:val="115"/>
          <w:marBottom w:val="0"/>
          <w:divBdr>
            <w:top w:val="none" w:sz="0" w:space="0" w:color="auto"/>
            <w:left w:val="none" w:sz="0" w:space="0" w:color="auto"/>
            <w:bottom w:val="none" w:sz="0" w:space="0" w:color="auto"/>
            <w:right w:val="none" w:sz="0" w:space="0" w:color="auto"/>
          </w:divBdr>
        </w:div>
      </w:divsChild>
    </w:div>
    <w:div w:id="141580769">
      <w:bodyDiv w:val="1"/>
      <w:marLeft w:val="0"/>
      <w:marRight w:val="0"/>
      <w:marTop w:val="0"/>
      <w:marBottom w:val="0"/>
      <w:divBdr>
        <w:top w:val="none" w:sz="0" w:space="0" w:color="auto"/>
        <w:left w:val="none" w:sz="0" w:space="0" w:color="auto"/>
        <w:bottom w:val="none" w:sz="0" w:space="0" w:color="auto"/>
        <w:right w:val="none" w:sz="0" w:space="0" w:color="auto"/>
      </w:divBdr>
    </w:div>
    <w:div w:id="150028120">
      <w:bodyDiv w:val="1"/>
      <w:marLeft w:val="0"/>
      <w:marRight w:val="0"/>
      <w:marTop w:val="0"/>
      <w:marBottom w:val="0"/>
      <w:divBdr>
        <w:top w:val="none" w:sz="0" w:space="0" w:color="auto"/>
        <w:left w:val="none" w:sz="0" w:space="0" w:color="auto"/>
        <w:bottom w:val="none" w:sz="0" w:space="0" w:color="auto"/>
        <w:right w:val="none" w:sz="0" w:space="0" w:color="auto"/>
      </w:divBdr>
      <w:divsChild>
        <w:div w:id="1937864342">
          <w:marLeft w:val="547"/>
          <w:marRight w:val="0"/>
          <w:marTop w:val="115"/>
          <w:marBottom w:val="0"/>
          <w:divBdr>
            <w:top w:val="none" w:sz="0" w:space="0" w:color="auto"/>
            <w:left w:val="none" w:sz="0" w:space="0" w:color="auto"/>
            <w:bottom w:val="none" w:sz="0" w:space="0" w:color="auto"/>
            <w:right w:val="none" w:sz="0" w:space="0" w:color="auto"/>
          </w:divBdr>
        </w:div>
      </w:divsChild>
    </w:div>
    <w:div w:id="155608589">
      <w:bodyDiv w:val="1"/>
      <w:marLeft w:val="0"/>
      <w:marRight w:val="0"/>
      <w:marTop w:val="0"/>
      <w:marBottom w:val="0"/>
      <w:divBdr>
        <w:top w:val="none" w:sz="0" w:space="0" w:color="auto"/>
        <w:left w:val="none" w:sz="0" w:space="0" w:color="auto"/>
        <w:bottom w:val="none" w:sz="0" w:space="0" w:color="auto"/>
        <w:right w:val="none" w:sz="0" w:space="0" w:color="auto"/>
      </w:divBdr>
    </w:div>
    <w:div w:id="190993633">
      <w:bodyDiv w:val="1"/>
      <w:marLeft w:val="0"/>
      <w:marRight w:val="0"/>
      <w:marTop w:val="0"/>
      <w:marBottom w:val="0"/>
      <w:divBdr>
        <w:top w:val="none" w:sz="0" w:space="0" w:color="auto"/>
        <w:left w:val="none" w:sz="0" w:space="0" w:color="auto"/>
        <w:bottom w:val="none" w:sz="0" w:space="0" w:color="auto"/>
        <w:right w:val="none" w:sz="0" w:space="0" w:color="auto"/>
      </w:divBdr>
    </w:div>
    <w:div w:id="195167419">
      <w:bodyDiv w:val="1"/>
      <w:marLeft w:val="0"/>
      <w:marRight w:val="0"/>
      <w:marTop w:val="0"/>
      <w:marBottom w:val="0"/>
      <w:divBdr>
        <w:top w:val="none" w:sz="0" w:space="0" w:color="auto"/>
        <w:left w:val="none" w:sz="0" w:space="0" w:color="auto"/>
        <w:bottom w:val="none" w:sz="0" w:space="0" w:color="auto"/>
        <w:right w:val="none" w:sz="0" w:space="0" w:color="auto"/>
      </w:divBdr>
      <w:divsChild>
        <w:div w:id="2077052200">
          <w:marLeft w:val="547"/>
          <w:marRight w:val="0"/>
          <w:marTop w:val="134"/>
          <w:marBottom w:val="0"/>
          <w:divBdr>
            <w:top w:val="none" w:sz="0" w:space="0" w:color="auto"/>
            <w:left w:val="none" w:sz="0" w:space="0" w:color="auto"/>
            <w:bottom w:val="none" w:sz="0" w:space="0" w:color="auto"/>
            <w:right w:val="none" w:sz="0" w:space="0" w:color="auto"/>
          </w:divBdr>
        </w:div>
      </w:divsChild>
    </w:div>
    <w:div w:id="394280877">
      <w:bodyDiv w:val="1"/>
      <w:marLeft w:val="0"/>
      <w:marRight w:val="0"/>
      <w:marTop w:val="0"/>
      <w:marBottom w:val="0"/>
      <w:divBdr>
        <w:top w:val="none" w:sz="0" w:space="0" w:color="auto"/>
        <w:left w:val="none" w:sz="0" w:space="0" w:color="auto"/>
        <w:bottom w:val="none" w:sz="0" w:space="0" w:color="auto"/>
        <w:right w:val="none" w:sz="0" w:space="0" w:color="auto"/>
      </w:divBdr>
      <w:divsChild>
        <w:div w:id="1138375952">
          <w:marLeft w:val="1166"/>
          <w:marRight w:val="0"/>
          <w:marTop w:val="115"/>
          <w:marBottom w:val="0"/>
          <w:divBdr>
            <w:top w:val="none" w:sz="0" w:space="0" w:color="auto"/>
            <w:left w:val="none" w:sz="0" w:space="0" w:color="auto"/>
            <w:bottom w:val="none" w:sz="0" w:space="0" w:color="auto"/>
            <w:right w:val="none" w:sz="0" w:space="0" w:color="auto"/>
          </w:divBdr>
        </w:div>
      </w:divsChild>
    </w:div>
    <w:div w:id="395976378">
      <w:bodyDiv w:val="1"/>
      <w:marLeft w:val="0"/>
      <w:marRight w:val="0"/>
      <w:marTop w:val="0"/>
      <w:marBottom w:val="0"/>
      <w:divBdr>
        <w:top w:val="none" w:sz="0" w:space="0" w:color="auto"/>
        <w:left w:val="none" w:sz="0" w:space="0" w:color="auto"/>
        <w:bottom w:val="none" w:sz="0" w:space="0" w:color="auto"/>
        <w:right w:val="none" w:sz="0" w:space="0" w:color="auto"/>
      </w:divBdr>
    </w:div>
    <w:div w:id="400181900">
      <w:bodyDiv w:val="1"/>
      <w:marLeft w:val="0"/>
      <w:marRight w:val="0"/>
      <w:marTop w:val="0"/>
      <w:marBottom w:val="0"/>
      <w:divBdr>
        <w:top w:val="none" w:sz="0" w:space="0" w:color="auto"/>
        <w:left w:val="none" w:sz="0" w:space="0" w:color="auto"/>
        <w:bottom w:val="none" w:sz="0" w:space="0" w:color="auto"/>
        <w:right w:val="none" w:sz="0" w:space="0" w:color="auto"/>
      </w:divBdr>
    </w:div>
    <w:div w:id="484855322">
      <w:bodyDiv w:val="1"/>
      <w:marLeft w:val="0"/>
      <w:marRight w:val="0"/>
      <w:marTop w:val="0"/>
      <w:marBottom w:val="0"/>
      <w:divBdr>
        <w:top w:val="none" w:sz="0" w:space="0" w:color="auto"/>
        <w:left w:val="none" w:sz="0" w:space="0" w:color="auto"/>
        <w:bottom w:val="none" w:sz="0" w:space="0" w:color="auto"/>
        <w:right w:val="none" w:sz="0" w:space="0" w:color="auto"/>
      </w:divBdr>
      <w:divsChild>
        <w:div w:id="1122959377">
          <w:marLeft w:val="0"/>
          <w:marRight w:val="0"/>
          <w:marTop w:val="312"/>
          <w:marBottom w:val="0"/>
          <w:divBdr>
            <w:top w:val="none" w:sz="0" w:space="0" w:color="auto"/>
            <w:left w:val="none" w:sz="0" w:space="0" w:color="auto"/>
            <w:bottom w:val="none" w:sz="0" w:space="0" w:color="auto"/>
            <w:right w:val="none" w:sz="0" w:space="0" w:color="auto"/>
          </w:divBdr>
        </w:div>
      </w:divsChild>
    </w:div>
    <w:div w:id="493881968">
      <w:bodyDiv w:val="1"/>
      <w:marLeft w:val="0"/>
      <w:marRight w:val="0"/>
      <w:marTop w:val="0"/>
      <w:marBottom w:val="0"/>
      <w:divBdr>
        <w:top w:val="none" w:sz="0" w:space="0" w:color="auto"/>
        <w:left w:val="none" w:sz="0" w:space="0" w:color="auto"/>
        <w:bottom w:val="none" w:sz="0" w:space="0" w:color="auto"/>
        <w:right w:val="none" w:sz="0" w:space="0" w:color="auto"/>
      </w:divBdr>
    </w:div>
    <w:div w:id="501316183">
      <w:bodyDiv w:val="1"/>
      <w:marLeft w:val="0"/>
      <w:marRight w:val="0"/>
      <w:marTop w:val="0"/>
      <w:marBottom w:val="0"/>
      <w:divBdr>
        <w:top w:val="none" w:sz="0" w:space="0" w:color="auto"/>
        <w:left w:val="none" w:sz="0" w:space="0" w:color="auto"/>
        <w:bottom w:val="none" w:sz="0" w:space="0" w:color="auto"/>
        <w:right w:val="none" w:sz="0" w:space="0" w:color="auto"/>
      </w:divBdr>
    </w:div>
    <w:div w:id="502865688">
      <w:bodyDiv w:val="1"/>
      <w:marLeft w:val="0"/>
      <w:marRight w:val="0"/>
      <w:marTop w:val="0"/>
      <w:marBottom w:val="0"/>
      <w:divBdr>
        <w:top w:val="none" w:sz="0" w:space="0" w:color="auto"/>
        <w:left w:val="none" w:sz="0" w:space="0" w:color="auto"/>
        <w:bottom w:val="none" w:sz="0" w:space="0" w:color="auto"/>
        <w:right w:val="none" w:sz="0" w:space="0" w:color="auto"/>
      </w:divBdr>
      <w:divsChild>
        <w:div w:id="1495029423">
          <w:marLeft w:val="1800"/>
          <w:marRight w:val="0"/>
          <w:marTop w:val="134"/>
          <w:marBottom w:val="0"/>
          <w:divBdr>
            <w:top w:val="none" w:sz="0" w:space="0" w:color="auto"/>
            <w:left w:val="none" w:sz="0" w:space="0" w:color="auto"/>
            <w:bottom w:val="none" w:sz="0" w:space="0" w:color="auto"/>
            <w:right w:val="none" w:sz="0" w:space="0" w:color="auto"/>
          </w:divBdr>
        </w:div>
      </w:divsChild>
    </w:div>
    <w:div w:id="521358789">
      <w:bodyDiv w:val="1"/>
      <w:marLeft w:val="0"/>
      <w:marRight w:val="0"/>
      <w:marTop w:val="0"/>
      <w:marBottom w:val="0"/>
      <w:divBdr>
        <w:top w:val="none" w:sz="0" w:space="0" w:color="auto"/>
        <w:left w:val="none" w:sz="0" w:space="0" w:color="auto"/>
        <w:bottom w:val="none" w:sz="0" w:space="0" w:color="auto"/>
        <w:right w:val="none" w:sz="0" w:space="0" w:color="auto"/>
      </w:divBdr>
      <w:divsChild>
        <w:div w:id="310601282">
          <w:marLeft w:val="547"/>
          <w:marRight w:val="0"/>
          <w:marTop w:val="134"/>
          <w:marBottom w:val="0"/>
          <w:divBdr>
            <w:top w:val="none" w:sz="0" w:space="0" w:color="auto"/>
            <w:left w:val="none" w:sz="0" w:space="0" w:color="auto"/>
            <w:bottom w:val="none" w:sz="0" w:space="0" w:color="auto"/>
            <w:right w:val="none" w:sz="0" w:space="0" w:color="auto"/>
          </w:divBdr>
        </w:div>
      </w:divsChild>
    </w:div>
    <w:div w:id="532771278">
      <w:bodyDiv w:val="1"/>
      <w:marLeft w:val="0"/>
      <w:marRight w:val="0"/>
      <w:marTop w:val="0"/>
      <w:marBottom w:val="0"/>
      <w:divBdr>
        <w:top w:val="none" w:sz="0" w:space="0" w:color="auto"/>
        <w:left w:val="none" w:sz="0" w:space="0" w:color="auto"/>
        <w:bottom w:val="none" w:sz="0" w:space="0" w:color="auto"/>
        <w:right w:val="none" w:sz="0" w:space="0" w:color="auto"/>
      </w:divBdr>
    </w:div>
    <w:div w:id="550121252">
      <w:bodyDiv w:val="1"/>
      <w:marLeft w:val="0"/>
      <w:marRight w:val="0"/>
      <w:marTop w:val="0"/>
      <w:marBottom w:val="0"/>
      <w:divBdr>
        <w:top w:val="none" w:sz="0" w:space="0" w:color="auto"/>
        <w:left w:val="none" w:sz="0" w:space="0" w:color="auto"/>
        <w:bottom w:val="none" w:sz="0" w:space="0" w:color="auto"/>
        <w:right w:val="none" w:sz="0" w:space="0" w:color="auto"/>
      </w:divBdr>
    </w:div>
    <w:div w:id="550309815">
      <w:bodyDiv w:val="1"/>
      <w:marLeft w:val="0"/>
      <w:marRight w:val="0"/>
      <w:marTop w:val="0"/>
      <w:marBottom w:val="0"/>
      <w:divBdr>
        <w:top w:val="none" w:sz="0" w:space="0" w:color="auto"/>
        <w:left w:val="none" w:sz="0" w:space="0" w:color="auto"/>
        <w:bottom w:val="none" w:sz="0" w:space="0" w:color="auto"/>
        <w:right w:val="none" w:sz="0" w:space="0" w:color="auto"/>
      </w:divBdr>
    </w:div>
    <w:div w:id="551966566">
      <w:bodyDiv w:val="1"/>
      <w:marLeft w:val="0"/>
      <w:marRight w:val="0"/>
      <w:marTop w:val="0"/>
      <w:marBottom w:val="0"/>
      <w:divBdr>
        <w:top w:val="none" w:sz="0" w:space="0" w:color="auto"/>
        <w:left w:val="none" w:sz="0" w:space="0" w:color="auto"/>
        <w:bottom w:val="none" w:sz="0" w:space="0" w:color="auto"/>
        <w:right w:val="none" w:sz="0" w:space="0" w:color="auto"/>
      </w:divBdr>
      <w:divsChild>
        <w:div w:id="1945309786">
          <w:marLeft w:val="1166"/>
          <w:marRight w:val="0"/>
          <w:marTop w:val="115"/>
          <w:marBottom w:val="0"/>
          <w:divBdr>
            <w:top w:val="none" w:sz="0" w:space="0" w:color="auto"/>
            <w:left w:val="none" w:sz="0" w:space="0" w:color="auto"/>
            <w:bottom w:val="none" w:sz="0" w:space="0" w:color="auto"/>
            <w:right w:val="none" w:sz="0" w:space="0" w:color="auto"/>
          </w:divBdr>
        </w:div>
      </w:divsChild>
    </w:div>
    <w:div w:id="587616939">
      <w:bodyDiv w:val="1"/>
      <w:marLeft w:val="0"/>
      <w:marRight w:val="0"/>
      <w:marTop w:val="0"/>
      <w:marBottom w:val="0"/>
      <w:divBdr>
        <w:top w:val="none" w:sz="0" w:space="0" w:color="auto"/>
        <w:left w:val="none" w:sz="0" w:space="0" w:color="auto"/>
        <w:bottom w:val="none" w:sz="0" w:space="0" w:color="auto"/>
        <w:right w:val="none" w:sz="0" w:space="0" w:color="auto"/>
      </w:divBdr>
      <w:divsChild>
        <w:div w:id="870649481">
          <w:marLeft w:val="1800"/>
          <w:marRight w:val="0"/>
          <w:marTop w:val="134"/>
          <w:marBottom w:val="0"/>
          <w:divBdr>
            <w:top w:val="none" w:sz="0" w:space="0" w:color="auto"/>
            <w:left w:val="none" w:sz="0" w:space="0" w:color="auto"/>
            <w:bottom w:val="none" w:sz="0" w:space="0" w:color="auto"/>
            <w:right w:val="none" w:sz="0" w:space="0" w:color="auto"/>
          </w:divBdr>
        </w:div>
      </w:divsChild>
    </w:div>
    <w:div w:id="602416413">
      <w:bodyDiv w:val="1"/>
      <w:marLeft w:val="0"/>
      <w:marRight w:val="0"/>
      <w:marTop w:val="0"/>
      <w:marBottom w:val="0"/>
      <w:divBdr>
        <w:top w:val="none" w:sz="0" w:space="0" w:color="auto"/>
        <w:left w:val="none" w:sz="0" w:space="0" w:color="auto"/>
        <w:bottom w:val="none" w:sz="0" w:space="0" w:color="auto"/>
        <w:right w:val="none" w:sz="0" w:space="0" w:color="auto"/>
      </w:divBdr>
    </w:div>
    <w:div w:id="659386125">
      <w:bodyDiv w:val="1"/>
      <w:marLeft w:val="0"/>
      <w:marRight w:val="0"/>
      <w:marTop w:val="0"/>
      <w:marBottom w:val="0"/>
      <w:divBdr>
        <w:top w:val="none" w:sz="0" w:space="0" w:color="auto"/>
        <w:left w:val="none" w:sz="0" w:space="0" w:color="auto"/>
        <w:bottom w:val="none" w:sz="0" w:space="0" w:color="auto"/>
        <w:right w:val="none" w:sz="0" w:space="0" w:color="auto"/>
      </w:divBdr>
      <w:divsChild>
        <w:div w:id="1821921687">
          <w:marLeft w:val="547"/>
          <w:marRight w:val="0"/>
          <w:marTop w:val="134"/>
          <w:marBottom w:val="0"/>
          <w:divBdr>
            <w:top w:val="none" w:sz="0" w:space="0" w:color="auto"/>
            <w:left w:val="none" w:sz="0" w:space="0" w:color="auto"/>
            <w:bottom w:val="none" w:sz="0" w:space="0" w:color="auto"/>
            <w:right w:val="none" w:sz="0" w:space="0" w:color="auto"/>
          </w:divBdr>
        </w:div>
      </w:divsChild>
    </w:div>
    <w:div w:id="692654607">
      <w:bodyDiv w:val="1"/>
      <w:marLeft w:val="0"/>
      <w:marRight w:val="0"/>
      <w:marTop w:val="0"/>
      <w:marBottom w:val="0"/>
      <w:divBdr>
        <w:top w:val="none" w:sz="0" w:space="0" w:color="auto"/>
        <w:left w:val="none" w:sz="0" w:space="0" w:color="auto"/>
        <w:bottom w:val="none" w:sz="0" w:space="0" w:color="auto"/>
        <w:right w:val="none" w:sz="0" w:space="0" w:color="auto"/>
      </w:divBdr>
    </w:div>
    <w:div w:id="723142041">
      <w:bodyDiv w:val="1"/>
      <w:marLeft w:val="0"/>
      <w:marRight w:val="0"/>
      <w:marTop w:val="0"/>
      <w:marBottom w:val="0"/>
      <w:divBdr>
        <w:top w:val="none" w:sz="0" w:space="0" w:color="auto"/>
        <w:left w:val="none" w:sz="0" w:space="0" w:color="auto"/>
        <w:bottom w:val="none" w:sz="0" w:space="0" w:color="auto"/>
        <w:right w:val="none" w:sz="0" w:space="0" w:color="auto"/>
      </w:divBdr>
      <w:divsChild>
        <w:div w:id="1848473025">
          <w:marLeft w:val="0"/>
          <w:marRight w:val="0"/>
          <w:marTop w:val="125"/>
          <w:marBottom w:val="0"/>
          <w:divBdr>
            <w:top w:val="none" w:sz="0" w:space="0" w:color="auto"/>
            <w:left w:val="none" w:sz="0" w:space="0" w:color="auto"/>
            <w:bottom w:val="none" w:sz="0" w:space="0" w:color="auto"/>
            <w:right w:val="none" w:sz="0" w:space="0" w:color="auto"/>
          </w:divBdr>
        </w:div>
      </w:divsChild>
    </w:div>
    <w:div w:id="728961406">
      <w:bodyDiv w:val="1"/>
      <w:marLeft w:val="0"/>
      <w:marRight w:val="0"/>
      <w:marTop w:val="0"/>
      <w:marBottom w:val="0"/>
      <w:divBdr>
        <w:top w:val="none" w:sz="0" w:space="0" w:color="auto"/>
        <w:left w:val="none" w:sz="0" w:space="0" w:color="auto"/>
        <w:bottom w:val="none" w:sz="0" w:space="0" w:color="auto"/>
        <w:right w:val="none" w:sz="0" w:space="0" w:color="auto"/>
      </w:divBdr>
    </w:div>
    <w:div w:id="734353277">
      <w:bodyDiv w:val="1"/>
      <w:marLeft w:val="0"/>
      <w:marRight w:val="0"/>
      <w:marTop w:val="0"/>
      <w:marBottom w:val="0"/>
      <w:divBdr>
        <w:top w:val="none" w:sz="0" w:space="0" w:color="auto"/>
        <w:left w:val="none" w:sz="0" w:space="0" w:color="auto"/>
        <w:bottom w:val="none" w:sz="0" w:space="0" w:color="auto"/>
        <w:right w:val="none" w:sz="0" w:space="0" w:color="auto"/>
      </w:divBdr>
      <w:divsChild>
        <w:div w:id="449056910">
          <w:marLeft w:val="0"/>
          <w:marRight w:val="0"/>
          <w:marTop w:val="125"/>
          <w:marBottom w:val="0"/>
          <w:divBdr>
            <w:top w:val="none" w:sz="0" w:space="0" w:color="auto"/>
            <w:left w:val="none" w:sz="0" w:space="0" w:color="auto"/>
            <w:bottom w:val="none" w:sz="0" w:space="0" w:color="auto"/>
            <w:right w:val="none" w:sz="0" w:space="0" w:color="auto"/>
          </w:divBdr>
        </w:div>
      </w:divsChild>
    </w:div>
    <w:div w:id="796728464">
      <w:bodyDiv w:val="1"/>
      <w:marLeft w:val="0"/>
      <w:marRight w:val="0"/>
      <w:marTop w:val="0"/>
      <w:marBottom w:val="0"/>
      <w:divBdr>
        <w:top w:val="none" w:sz="0" w:space="0" w:color="auto"/>
        <w:left w:val="none" w:sz="0" w:space="0" w:color="auto"/>
        <w:bottom w:val="none" w:sz="0" w:space="0" w:color="auto"/>
        <w:right w:val="none" w:sz="0" w:space="0" w:color="auto"/>
      </w:divBdr>
    </w:div>
    <w:div w:id="832993602">
      <w:bodyDiv w:val="1"/>
      <w:marLeft w:val="0"/>
      <w:marRight w:val="0"/>
      <w:marTop w:val="0"/>
      <w:marBottom w:val="0"/>
      <w:divBdr>
        <w:top w:val="none" w:sz="0" w:space="0" w:color="auto"/>
        <w:left w:val="none" w:sz="0" w:space="0" w:color="auto"/>
        <w:bottom w:val="none" w:sz="0" w:space="0" w:color="auto"/>
        <w:right w:val="none" w:sz="0" w:space="0" w:color="auto"/>
      </w:divBdr>
      <w:divsChild>
        <w:div w:id="1740976623">
          <w:marLeft w:val="1166"/>
          <w:marRight w:val="0"/>
          <w:marTop w:val="115"/>
          <w:marBottom w:val="0"/>
          <w:divBdr>
            <w:top w:val="none" w:sz="0" w:space="0" w:color="auto"/>
            <w:left w:val="none" w:sz="0" w:space="0" w:color="auto"/>
            <w:bottom w:val="none" w:sz="0" w:space="0" w:color="auto"/>
            <w:right w:val="none" w:sz="0" w:space="0" w:color="auto"/>
          </w:divBdr>
        </w:div>
      </w:divsChild>
    </w:div>
    <w:div w:id="882249600">
      <w:bodyDiv w:val="1"/>
      <w:marLeft w:val="0"/>
      <w:marRight w:val="0"/>
      <w:marTop w:val="0"/>
      <w:marBottom w:val="0"/>
      <w:divBdr>
        <w:top w:val="none" w:sz="0" w:space="0" w:color="auto"/>
        <w:left w:val="none" w:sz="0" w:space="0" w:color="auto"/>
        <w:bottom w:val="none" w:sz="0" w:space="0" w:color="auto"/>
        <w:right w:val="none" w:sz="0" w:space="0" w:color="auto"/>
      </w:divBdr>
      <w:divsChild>
        <w:div w:id="1300455145">
          <w:marLeft w:val="0"/>
          <w:marRight w:val="0"/>
          <w:marTop w:val="125"/>
          <w:marBottom w:val="0"/>
          <w:divBdr>
            <w:top w:val="none" w:sz="0" w:space="0" w:color="auto"/>
            <w:left w:val="none" w:sz="0" w:space="0" w:color="auto"/>
            <w:bottom w:val="none" w:sz="0" w:space="0" w:color="auto"/>
            <w:right w:val="none" w:sz="0" w:space="0" w:color="auto"/>
          </w:divBdr>
        </w:div>
      </w:divsChild>
    </w:div>
    <w:div w:id="912664361">
      <w:bodyDiv w:val="1"/>
      <w:marLeft w:val="0"/>
      <w:marRight w:val="0"/>
      <w:marTop w:val="0"/>
      <w:marBottom w:val="0"/>
      <w:divBdr>
        <w:top w:val="none" w:sz="0" w:space="0" w:color="auto"/>
        <w:left w:val="none" w:sz="0" w:space="0" w:color="auto"/>
        <w:bottom w:val="none" w:sz="0" w:space="0" w:color="auto"/>
        <w:right w:val="none" w:sz="0" w:space="0" w:color="auto"/>
      </w:divBdr>
      <w:divsChild>
        <w:div w:id="1161894144">
          <w:marLeft w:val="1166"/>
          <w:marRight w:val="0"/>
          <w:marTop w:val="115"/>
          <w:marBottom w:val="0"/>
          <w:divBdr>
            <w:top w:val="none" w:sz="0" w:space="0" w:color="auto"/>
            <w:left w:val="none" w:sz="0" w:space="0" w:color="auto"/>
            <w:bottom w:val="none" w:sz="0" w:space="0" w:color="auto"/>
            <w:right w:val="none" w:sz="0" w:space="0" w:color="auto"/>
          </w:divBdr>
        </w:div>
      </w:divsChild>
    </w:div>
    <w:div w:id="1007439885">
      <w:bodyDiv w:val="1"/>
      <w:marLeft w:val="0"/>
      <w:marRight w:val="0"/>
      <w:marTop w:val="0"/>
      <w:marBottom w:val="0"/>
      <w:divBdr>
        <w:top w:val="none" w:sz="0" w:space="0" w:color="auto"/>
        <w:left w:val="none" w:sz="0" w:space="0" w:color="auto"/>
        <w:bottom w:val="none" w:sz="0" w:space="0" w:color="auto"/>
        <w:right w:val="none" w:sz="0" w:space="0" w:color="auto"/>
      </w:divBdr>
      <w:divsChild>
        <w:div w:id="1472140344">
          <w:marLeft w:val="547"/>
          <w:marRight w:val="0"/>
          <w:marTop w:val="134"/>
          <w:marBottom w:val="0"/>
          <w:divBdr>
            <w:top w:val="none" w:sz="0" w:space="0" w:color="auto"/>
            <w:left w:val="none" w:sz="0" w:space="0" w:color="auto"/>
            <w:bottom w:val="none" w:sz="0" w:space="0" w:color="auto"/>
            <w:right w:val="none" w:sz="0" w:space="0" w:color="auto"/>
          </w:divBdr>
        </w:div>
      </w:divsChild>
    </w:div>
    <w:div w:id="1098406866">
      <w:bodyDiv w:val="1"/>
      <w:marLeft w:val="0"/>
      <w:marRight w:val="0"/>
      <w:marTop w:val="0"/>
      <w:marBottom w:val="0"/>
      <w:divBdr>
        <w:top w:val="none" w:sz="0" w:space="0" w:color="auto"/>
        <w:left w:val="none" w:sz="0" w:space="0" w:color="auto"/>
        <w:bottom w:val="none" w:sz="0" w:space="0" w:color="auto"/>
        <w:right w:val="none" w:sz="0" w:space="0" w:color="auto"/>
      </w:divBdr>
      <w:divsChild>
        <w:div w:id="1001616267">
          <w:marLeft w:val="1166"/>
          <w:marRight w:val="0"/>
          <w:marTop w:val="115"/>
          <w:marBottom w:val="0"/>
          <w:divBdr>
            <w:top w:val="none" w:sz="0" w:space="0" w:color="auto"/>
            <w:left w:val="none" w:sz="0" w:space="0" w:color="auto"/>
            <w:bottom w:val="none" w:sz="0" w:space="0" w:color="auto"/>
            <w:right w:val="none" w:sz="0" w:space="0" w:color="auto"/>
          </w:divBdr>
        </w:div>
      </w:divsChild>
    </w:div>
    <w:div w:id="1109282145">
      <w:bodyDiv w:val="1"/>
      <w:marLeft w:val="0"/>
      <w:marRight w:val="0"/>
      <w:marTop w:val="0"/>
      <w:marBottom w:val="0"/>
      <w:divBdr>
        <w:top w:val="none" w:sz="0" w:space="0" w:color="auto"/>
        <w:left w:val="none" w:sz="0" w:space="0" w:color="auto"/>
        <w:bottom w:val="none" w:sz="0" w:space="0" w:color="auto"/>
        <w:right w:val="none" w:sz="0" w:space="0" w:color="auto"/>
      </w:divBdr>
      <w:divsChild>
        <w:div w:id="1435904338">
          <w:marLeft w:val="547"/>
          <w:marRight w:val="0"/>
          <w:marTop w:val="154"/>
          <w:marBottom w:val="0"/>
          <w:divBdr>
            <w:top w:val="none" w:sz="0" w:space="0" w:color="auto"/>
            <w:left w:val="none" w:sz="0" w:space="0" w:color="auto"/>
            <w:bottom w:val="none" w:sz="0" w:space="0" w:color="auto"/>
            <w:right w:val="none" w:sz="0" w:space="0" w:color="auto"/>
          </w:divBdr>
        </w:div>
      </w:divsChild>
    </w:div>
    <w:div w:id="1114864666">
      <w:bodyDiv w:val="1"/>
      <w:marLeft w:val="0"/>
      <w:marRight w:val="0"/>
      <w:marTop w:val="0"/>
      <w:marBottom w:val="0"/>
      <w:divBdr>
        <w:top w:val="none" w:sz="0" w:space="0" w:color="auto"/>
        <w:left w:val="none" w:sz="0" w:space="0" w:color="auto"/>
        <w:bottom w:val="none" w:sz="0" w:space="0" w:color="auto"/>
        <w:right w:val="none" w:sz="0" w:space="0" w:color="auto"/>
      </w:divBdr>
      <w:divsChild>
        <w:div w:id="889003372">
          <w:marLeft w:val="547"/>
          <w:marRight w:val="0"/>
          <w:marTop w:val="154"/>
          <w:marBottom w:val="0"/>
          <w:divBdr>
            <w:top w:val="none" w:sz="0" w:space="0" w:color="auto"/>
            <w:left w:val="none" w:sz="0" w:space="0" w:color="auto"/>
            <w:bottom w:val="none" w:sz="0" w:space="0" w:color="auto"/>
            <w:right w:val="none" w:sz="0" w:space="0" w:color="auto"/>
          </w:divBdr>
        </w:div>
      </w:divsChild>
    </w:div>
    <w:div w:id="1180588288">
      <w:bodyDiv w:val="1"/>
      <w:marLeft w:val="0"/>
      <w:marRight w:val="0"/>
      <w:marTop w:val="0"/>
      <w:marBottom w:val="0"/>
      <w:divBdr>
        <w:top w:val="none" w:sz="0" w:space="0" w:color="auto"/>
        <w:left w:val="none" w:sz="0" w:space="0" w:color="auto"/>
        <w:bottom w:val="none" w:sz="0" w:space="0" w:color="auto"/>
        <w:right w:val="none" w:sz="0" w:space="0" w:color="auto"/>
      </w:divBdr>
    </w:div>
    <w:div w:id="1230768737">
      <w:bodyDiv w:val="1"/>
      <w:marLeft w:val="0"/>
      <w:marRight w:val="0"/>
      <w:marTop w:val="0"/>
      <w:marBottom w:val="0"/>
      <w:divBdr>
        <w:top w:val="none" w:sz="0" w:space="0" w:color="auto"/>
        <w:left w:val="none" w:sz="0" w:space="0" w:color="auto"/>
        <w:bottom w:val="none" w:sz="0" w:space="0" w:color="auto"/>
        <w:right w:val="none" w:sz="0" w:space="0" w:color="auto"/>
      </w:divBdr>
      <w:divsChild>
        <w:div w:id="1770348729">
          <w:marLeft w:val="547"/>
          <w:marRight w:val="0"/>
          <w:marTop w:val="154"/>
          <w:marBottom w:val="0"/>
          <w:divBdr>
            <w:top w:val="none" w:sz="0" w:space="0" w:color="auto"/>
            <w:left w:val="none" w:sz="0" w:space="0" w:color="auto"/>
            <w:bottom w:val="none" w:sz="0" w:space="0" w:color="auto"/>
            <w:right w:val="none" w:sz="0" w:space="0" w:color="auto"/>
          </w:divBdr>
        </w:div>
      </w:divsChild>
    </w:div>
    <w:div w:id="1341856299">
      <w:bodyDiv w:val="1"/>
      <w:marLeft w:val="0"/>
      <w:marRight w:val="0"/>
      <w:marTop w:val="0"/>
      <w:marBottom w:val="0"/>
      <w:divBdr>
        <w:top w:val="none" w:sz="0" w:space="0" w:color="auto"/>
        <w:left w:val="none" w:sz="0" w:space="0" w:color="auto"/>
        <w:bottom w:val="none" w:sz="0" w:space="0" w:color="auto"/>
        <w:right w:val="none" w:sz="0" w:space="0" w:color="auto"/>
      </w:divBdr>
      <w:divsChild>
        <w:div w:id="529605703">
          <w:marLeft w:val="547"/>
          <w:marRight w:val="0"/>
          <w:marTop w:val="134"/>
          <w:marBottom w:val="0"/>
          <w:divBdr>
            <w:top w:val="none" w:sz="0" w:space="0" w:color="auto"/>
            <w:left w:val="none" w:sz="0" w:space="0" w:color="auto"/>
            <w:bottom w:val="none" w:sz="0" w:space="0" w:color="auto"/>
            <w:right w:val="none" w:sz="0" w:space="0" w:color="auto"/>
          </w:divBdr>
        </w:div>
      </w:divsChild>
    </w:div>
    <w:div w:id="1367289555">
      <w:bodyDiv w:val="1"/>
      <w:marLeft w:val="0"/>
      <w:marRight w:val="0"/>
      <w:marTop w:val="0"/>
      <w:marBottom w:val="0"/>
      <w:divBdr>
        <w:top w:val="none" w:sz="0" w:space="0" w:color="auto"/>
        <w:left w:val="none" w:sz="0" w:space="0" w:color="auto"/>
        <w:bottom w:val="none" w:sz="0" w:space="0" w:color="auto"/>
        <w:right w:val="none" w:sz="0" w:space="0" w:color="auto"/>
      </w:divBdr>
    </w:div>
    <w:div w:id="1370912804">
      <w:bodyDiv w:val="1"/>
      <w:marLeft w:val="0"/>
      <w:marRight w:val="0"/>
      <w:marTop w:val="0"/>
      <w:marBottom w:val="0"/>
      <w:divBdr>
        <w:top w:val="none" w:sz="0" w:space="0" w:color="auto"/>
        <w:left w:val="none" w:sz="0" w:space="0" w:color="auto"/>
        <w:bottom w:val="none" w:sz="0" w:space="0" w:color="auto"/>
        <w:right w:val="none" w:sz="0" w:space="0" w:color="auto"/>
      </w:divBdr>
    </w:div>
    <w:div w:id="1499688178">
      <w:bodyDiv w:val="1"/>
      <w:marLeft w:val="0"/>
      <w:marRight w:val="0"/>
      <w:marTop w:val="0"/>
      <w:marBottom w:val="0"/>
      <w:divBdr>
        <w:top w:val="none" w:sz="0" w:space="0" w:color="auto"/>
        <w:left w:val="none" w:sz="0" w:space="0" w:color="auto"/>
        <w:bottom w:val="none" w:sz="0" w:space="0" w:color="auto"/>
        <w:right w:val="none" w:sz="0" w:space="0" w:color="auto"/>
      </w:divBdr>
      <w:divsChild>
        <w:div w:id="58410588">
          <w:marLeft w:val="547"/>
          <w:marRight w:val="0"/>
          <w:marTop w:val="115"/>
          <w:marBottom w:val="0"/>
          <w:divBdr>
            <w:top w:val="none" w:sz="0" w:space="0" w:color="auto"/>
            <w:left w:val="none" w:sz="0" w:space="0" w:color="auto"/>
            <w:bottom w:val="none" w:sz="0" w:space="0" w:color="auto"/>
            <w:right w:val="none" w:sz="0" w:space="0" w:color="auto"/>
          </w:divBdr>
        </w:div>
      </w:divsChild>
    </w:div>
    <w:div w:id="1513105178">
      <w:bodyDiv w:val="1"/>
      <w:marLeft w:val="0"/>
      <w:marRight w:val="0"/>
      <w:marTop w:val="0"/>
      <w:marBottom w:val="0"/>
      <w:divBdr>
        <w:top w:val="none" w:sz="0" w:space="0" w:color="auto"/>
        <w:left w:val="none" w:sz="0" w:space="0" w:color="auto"/>
        <w:bottom w:val="none" w:sz="0" w:space="0" w:color="auto"/>
        <w:right w:val="none" w:sz="0" w:space="0" w:color="auto"/>
      </w:divBdr>
      <w:divsChild>
        <w:div w:id="1202550941">
          <w:marLeft w:val="547"/>
          <w:marRight w:val="0"/>
          <w:marTop w:val="154"/>
          <w:marBottom w:val="0"/>
          <w:divBdr>
            <w:top w:val="none" w:sz="0" w:space="0" w:color="auto"/>
            <w:left w:val="none" w:sz="0" w:space="0" w:color="auto"/>
            <w:bottom w:val="none" w:sz="0" w:space="0" w:color="auto"/>
            <w:right w:val="none" w:sz="0" w:space="0" w:color="auto"/>
          </w:divBdr>
        </w:div>
      </w:divsChild>
    </w:div>
    <w:div w:id="1543639070">
      <w:bodyDiv w:val="1"/>
      <w:marLeft w:val="0"/>
      <w:marRight w:val="0"/>
      <w:marTop w:val="0"/>
      <w:marBottom w:val="0"/>
      <w:divBdr>
        <w:top w:val="none" w:sz="0" w:space="0" w:color="auto"/>
        <w:left w:val="none" w:sz="0" w:space="0" w:color="auto"/>
        <w:bottom w:val="none" w:sz="0" w:space="0" w:color="auto"/>
        <w:right w:val="none" w:sz="0" w:space="0" w:color="auto"/>
      </w:divBdr>
    </w:div>
    <w:div w:id="1600605224">
      <w:bodyDiv w:val="1"/>
      <w:marLeft w:val="0"/>
      <w:marRight w:val="0"/>
      <w:marTop w:val="0"/>
      <w:marBottom w:val="0"/>
      <w:divBdr>
        <w:top w:val="none" w:sz="0" w:space="0" w:color="auto"/>
        <w:left w:val="none" w:sz="0" w:space="0" w:color="auto"/>
        <w:bottom w:val="none" w:sz="0" w:space="0" w:color="auto"/>
        <w:right w:val="none" w:sz="0" w:space="0" w:color="auto"/>
      </w:divBdr>
    </w:div>
    <w:div w:id="1612586439">
      <w:bodyDiv w:val="1"/>
      <w:marLeft w:val="0"/>
      <w:marRight w:val="0"/>
      <w:marTop w:val="0"/>
      <w:marBottom w:val="0"/>
      <w:divBdr>
        <w:top w:val="none" w:sz="0" w:space="0" w:color="auto"/>
        <w:left w:val="none" w:sz="0" w:space="0" w:color="auto"/>
        <w:bottom w:val="none" w:sz="0" w:space="0" w:color="auto"/>
        <w:right w:val="none" w:sz="0" w:space="0" w:color="auto"/>
      </w:divBdr>
      <w:divsChild>
        <w:div w:id="1802991286">
          <w:marLeft w:val="1166"/>
          <w:marRight w:val="0"/>
          <w:marTop w:val="96"/>
          <w:marBottom w:val="0"/>
          <w:divBdr>
            <w:top w:val="none" w:sz="0" w:space="0" w:color="auto"/>
            <w:left w:val="none" w:sz="0" w:space="0" w:color="auto"/>
            <w:bottom w:val="none" w:sz="0" w:space="0" w:color="auto"/>
            <w:right w:val="none" w:sz="0" w:space="0" w:color="auto"/>
          </w:divBdr>
        </w:div>
      </w:divsChild>
    </w:div>
    <w:div w:id="1618175874">
      <w:bodyDiv w:val="1"/>
      <w:marLeft w:val="0"/>
      <w:marRight w:val="0"/>
      <w:marTop w:val="0"/>
      <w:marBottom w:val="0"/>
      <w:divBdr>
        <w:top w:val="none" w:sz="0" w:space="0" w:color="auto"/>
        <w:left w:val="none" w:sz="0" w:space="0" w:color="auto"/>
        <w:bottom w:val="none" w:sz="0" w:space="0" w:color="auto"/>
        <w:right w:val="none" w:sz="0" w:space="0" w:color="auto"/>
      </w:divBdr>
    </w:div>
    <w:div w:id="1645575577">
      <w:bodyDiv w:val="1"/>
      <w:marLeft w:val="0"/>
      <w:marRight w:val="0"/>
      <w:marTop w:val="0"/>
      <w:marBottom w:val="0"/>
      <w:divBdr>
        <w:top w:val="none" w:sz="0" w:space="0" w:color="auto"/>
        <w:left w:val="none" w:sz="0" w:space="0" w:color="auto"/>
        <w:bottom w:val="none" w:sz="0" w:space="0" w:color="auto"/>
        <w:right w:val="none" w:sz="0" w:space="0" w:color="auto"/>
      </w:divBdr>
      <w:divsChild>
        <w:div w:id="2006081125">
          <w:marLeft w:val="547"/>
          <w:marRight w:val="0"/>
          <w:marTop w:val="115"/>
          <w:marBottom w:val="0"/>
          <w:divBdr>
            <w:top w:val="none" w:sz="0" w:space="0" w:color="auto"/>
            <w:left w:val="none" w:sz="0" w:space="0" w:color="auto"/>
            <w:bottom w:val="none" w:sz="0" w:space="0" w:color="auto"/>
            <w:right w:val="none" w:sz="0" w:space="0" w:color="auto"/>
          </w:divBdr>
        </w:div>
      </w:divsChild>
    </w:div>
    <w:div w:id="1647661602">
      <w:bodyDiv w:val="1"/>
      <w:marLeft w:val="0"/>
      <w:marRight w:val="0"/>
      <w:marTop w:val="0"/>
      <w:marBottom w:val="0"/>
      <w:divBdr>
        <w:top w:val="none" w:sz="0" w:space="0" w:color="auto"/>
        <w:left w:val="none" w:sz="0" w:space="0" w:color="auto"/>
        <w:bottom w:val="none" w:sz="0" w:space="0" w:color="auto"/>
        <w:right w:val="none" w:sz="0" w:space="0" w:color="auto"/>
      </w:divBdr>
    </w:div>
    <w:div w:id="1687512881">
      <w:bodyDiv w:val="1"/>
      <w:marLeft w:val="0"/>
      <w:marRight w:val="0"/>
      <w:marTop w:val="0"/>
      <w:marBottom w:val="0"/>
      <w:divBdr>
        <w:top w:val="none" w:sz="0" w:space="0" w:color="auto"/>
        <w:left w:val="none" w:sz="0" w:space="0" w:color="auto"/>
        <w:bottom w:val="none" w:sz="0" w:space="0" w:color="auto"/>
        <w:right w:val="none" w:sz="0" w:space="0" w:color="auto"/>
      </w:divBdr>
    </w:div>
    <w:div w:id="1715033093">
      <w:bodyDiv w:val="1"/>
      <w:marLeft w:val="0"/>
      <w:marRight w:val="0"/>
      <w:marTop w:val="0"/>
      <w:marBottom w:val="0"/>
      <w:divBdr>
        <w:top w:val="none" w:sz="0" w:space="0" w:color="auto"/>
        <w:left w:val="none" w:sz="0" w:space="0" w:color="auto"/>
        <w:bottom w:val="none" w:sz="0" w:space="0" w:color="auto"/>
        <w:right w:val="none" w:sz="0" w:space="0" w:color="auto"/>
      </w:divBdr>
    </w:div>
    <w:div w:id="1718509236">
      <w:bodyDiv w:val="1"/>
      <w:marLeft w:val="0"/>
      <w:marRight w:val="0"/>
      <w:marTop w:val="0"/>
      <w:marBottom w:val="0"/>
      <w:divBdr>
        <w:top w:val="none" w:sz="0" w:space="0" w:color="auto"/>
        <w:left w:val="none" w:sz="0" w:space="0" w:color="auto"/>
        <w:bottom w:val="none" w:sz="0" w:space="0" w:color="auto"/>
        <w:right w:val="none" w:sz="0" w:space="0" w:color="auto"/>
      </w:divBdr>
      <w:divsChild>
        <w:div w:id="674961973">
          <w:marLeft w:val="547"/>
          <w:marRight w:val="0"/>
          <w:marTop w:val="134"/>
          <w:marBottom w:val="0"/>
          <w:divBdr>
            <w:top w:val="none" w:sz="0" w:space="0" w:color="auto"/>
            <w:left w:val="none" w:sz="0" w:space="0" w:color="auto"/>
            <w:bottom w:val="none" w:sz="0" w:space="0" w:color="auto"/>
            <w:right w:val="none" w:sz="0" w:space="0" w:color="auto"/>
          </w:divBdr>
        </w:div>
      </w:divsChild>
    </w:div>
    <w:div w:id="1761677089">
      <w:bodyDiv w:val="1"/>
      <w:marLeft w:val="0"/>
      <w:marRight w:val="0"/>
      <w:marTop w:val="0"/>
      <w:marBottom w:val="0"/>
      <w:divBdr>
        <w:top w:val="none" w:sz="0" w:space="0" w:color="auto"/>
        <w:left w:val="none" w:sz="0" w:space="0" w:color="auto"/>
        <w:bottom w:val="none" w:sz="0" w:space="0" w:color="auto"/>
        <w:right w:val="none" w:sz="0" w:space="0" w:color="auto"/>
      </w:divBdr>
    </w:div>
    <w:div w:id="1770158975">
      <w:bodyDiv w:val="1"/>
      <w:marLeft w:val="0"/>
      <w:marRight w:val="0"/>
      <w:marTop w:val="0"/>
      <w:marBottom w:val="0"/>
      <w:divBdr>
        <w:top w:val="none" w:sz="0" w:space="0" w:color="auto"/>
        <w:left w:val="none" w:sz="0" w:space="0" w:color="auto"/>
        <w:bottom w:val="none" w:sz="0" w:space="0" w:color="auto"/>
        <w:right w:val="none" w:sz="0" w:space="0" w:color="auto"/>
      </w:divBdr>
    </w:div>
    <w:div w:id="1801723995">
      <w:bodyDiv w:val="1"/>
      <w:marLeft w:val="0"/>
      <w:marRight w:val="0"/>
      <w:marTop w:val="0"/>
      <w:marBottom w:val="0"/>
      <w:divBdr>
        <w:top w:val="none" w:sz="0" w:space="0" w:color="auto"/>
        <w:left w:val="none" w:sz="0" w:space="0" w:color="auto"/>
        <w:bottom w:val="none" w:sz="0" w:space="0" w:color="auto"/>
        <w:right w:val="none" w:sz="0" w:space="0" w:color="auto"/>
      </w:divBdr>
    </w:div>
    <w:div w:id="1844858160">
      <w:bodyDiv w:val="1"/>
      <w:marLeft w:val="0"/>
      <w:marRight w:val="0"/>
      <w:marTop w:val="0"/>
      <w:marBottom w:val="0"/>
      <w:divBdr>
        <w:top w:val="none" w:sz="0" w:space="0" w:color="auto"/>
        <w:left w:val="none" w:sz="0" w:space="0" w:color="auto"/>
        <w:bottom w:val="none" w:sz="0" w:space="0" w:color="auto"/>
        <w:right w:val="none" w:sz="0" w:space="0" w:color="auto"/>
      </w:divBdr>
    </w:div>
    <w:div w:id="1869297246">
      <w:bodyDiv w:val="1"/>
      <w:marLeft w:val="0"/>
      <w:marRight w:val="0"/>
      <w:marTop w:val="0"/>
      <w:marBottom w:val="0"/>
      <w:divBdr>
        <w:top w:val="none" w:sz="0" w:space="0" w:color="auto"/>
        <w:left w:val="none" w:sz="0" w:space="0" w:color="auto"/>
        <w:bottom w:val="none" w:sz="0" w:space="0" w:color="auto"/>
        <w:right w:val="none" w:sz="0" w:space="0" w:color="auto"/>
      </w:divBdr>
      <w:divsChild>
        <w:div w:id="863514623">
          <w:marLeft w:val="1166"/>
          <w:marRight w:val="0"/>
          <w:marTop w:val="134"/>
          <w:marBottom w:val="0"/>
          <w:divBdr>
            <w:top w:val="none" w:sz="0" w:space="0" w:color="auto"/>
            <w:left w:val="none" w:sz="0" w:space="0" w:color="auto"/>
            <w:bottom w:val="none" w:sz="0" w:space="0" w:color="auto"/>
            <w:right w:val="none" w:sz="0" w:space="0" w:color="auto"/>
          </w:divBdr>
        </w:div>
      </w:divsChild>
    </w:div>
    <w:div w:id="1870946710">
      <w:bodyDiv w:val="1"/>
      <w:marLeft w:val="0"/>
      <w:marRight w:val="0"/>
      <w:marTop w:val="0"/>
      <w:marBottom w:val="0"/>
      <w:divBdr>
        <w:top w:val="none" w:sz="0" w:space="0" w:color="auto"/>
        <w:left w:val="none" w:sz="0" w:space="0" w:color="auto"/>
        <w:bottom w:val="none" w:sz="0" w:space="0" w:color="auto"/>
        <w:right w:val="none" w:sz="0" w:space="0" w:color="auto"/>
      </w:divBdr>
    </w:div>
    <w:div w:id="1890415933">
      <w:bodyDiv w:val="1"/>
      <w:marLeft w:val="0"/>
      <w:marRight w:val="0"/>
      <w:marTop w:val="0"/>
      <w:marBottom w:val="0"/>
      <w:divBdr>
        <w:top w:val="none" w:sz="0" w:space="0" w:color="auto"/>
        <w:left w:val="none" w:sz="0" w:space="0" w:color="auto"/>
        <w:bottom w:val="none" w:sz="0" w:space="0" w:color="auto"/>
        <w:right w:val="none" w:sz="0" w:space="0" w:color="auto"/>
      </w:divBdr>
    </w:div>
    <w:div w:id="2021084977">
      <w:bodyDiv w:val="1"/>
      <w:marLeft w:val="0"/>
      <w:marRight w:val="0"/>
      <w:marTop w:val="0"/>
      <w:marBottom w:val="0"/>
      <w:divBdr>
        <w:top w:val="none" w:sz="0" w:space="0" w:color="auto"/>
        <w:left w:val="none" w:sz="0" w:space="0" w:color="auto"/>
        <w:bottom w:val="none" w:sz="0" w:space="0" w:color="auto"/>
        <w:right w:val="none" w:sz="0" w:space="0" w:color="auto"/>
      </w:divBdr>
    </w:div>
    <w:div w:id="2053964474">
      <w:bodyDiv w:val="1"/>
      <w:marLeft w:val="0"/>
      <w:marRight w:val="0"/>
      <w:marTop w:val="0"/>
      <w:marBottom w:val="0"/>
      <w:divBdr>
        <w:top w:val="none" w:sz="0" w:space="0" w:color="auto"/>
        <w:left w:val="none" w:sz="0" w:space="0" w:color="auto"/>
        <w:bottom w:val="none" w:sz="0" w:space="0" w:color="auto"/>
        <w:right w:val="none" w:sz="0" w:space="0" w:color="auto"/>
      </w:divBdr>
      <w:divsChild>
        <w:div w:id="1153252730">
          <w:marLeft w:val="547"/>
          <w:marRight w:val="0"/>
          <w:marTop w:val="115"/>
          <w:marBottom w:val="0"/>
          <w:divBdr>
            <w:top w:val="none" w:sz="0" w:space="0" w:color="auto"/>
            <w:left w:val="none" w:sz="0" w:space="0" w:color="auto"/>
            <w:bottom w:val="none" w:sz="0" w:space="0" w:color="auto"/>
            <w:right w:val="none" w:sz="0" w:space="0" w:color="auto"/>
          </w:divBdr>
        </w:div>
      </w:divsChild>
    </w:div>
    <w:div w:id="2103724466">
      <w:bodyDiv w:val="1"/>
      <w:marLeft w:val="0"/>
      <w:marRight w:val="0"/>
      <w:marTop w:val="0"/>
      <w:marBottom w:val="0"/>
      <w:divBdr>
        <w:top w:val="none" w:sz="0" w:space="0" w:color="auto"/>
        <w:left w:val="none" w:sz="0" w:space="0" w:color="auto"/>
        <w:bottom w:val="none" w:sz="0" w:space="0" w:color="auto"/>
        <w:right w:val="none" w:sz="0" w:space="0" w:color="auto"/>
      </w:divBdr>
    </w:div>
    <w:div w:id="2134472299">
      <w:bodyDiv w:val="1"/>
      <w:marLeft w:val="0"/>
      <w:marRight w:val="0"/>
      <w:marTop w:val="0"/>
      <w:marBottom w:val="0"/>
      <w:divBdr>
        <w:top w:val="none" w:sz="0" w:space="0" w:color="auto"/>
        <w:left w:val="none" w:sz="0" w:space="0" w:color="auto"/>
        <w:bottom w:val="none" w:sz="0" w:space="0" w:color="auto"/>
        <w:right w:val="none" w:sz="0" w:space="0" w:color="auto"/>
      </w:divBdr>
      <w:divsChild>
        <w:div w:id="2025277358">
          <w:marLeft w:val="547"/>
          <w:marRight w:val="0"/>
          <w:marTop w:val="115"/>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2.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1.png"/><Relationship Id="rId32" Type="http://schemas.openxmlformats.org/officeDocument/2006/relationships/image" Target="media/image17.jpe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image" Target="media/image14.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3.emf"/><Relationship Id="rId30" Type="http://schemas.openxmlformats.org/officeDocument/2006/relationships/image" Target="media/image15.png"/><Relationship Id="rId8"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75</TotalTime>
  <Pages>9</Pages>
  <Words>1021</Words>
  <Characters>5822</Characters>
  <Application>Microsoft Office Word</Application>
  <DocSecurity>0</DocSecurity>
  <Lines>48</Lines>
  <Paragraphs>13</Paragraphs>
  <ScaleCrop>false</ScaleCrop>
  <Company/>
  <LinksUpToDate>false</LinksUpToDate>
  <CharactersWithSpaces>68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y</dc:creator>
  <cp:lastModifiedBy>林 雪</cp:lastModifiedBy>
  <cp:revision>63</cp:revision>
  <cp:lastPrinted>2020-12-15T09:56:00Z</cp:lastPrinted>
  <dcterms:created xsi:type="dcterms:W3CDTF">2021-06-05T19:45:00Z</dcterms:created>
  <dcterms:modified xsi:type="dcterms:W3CDTF">2023-06-15T06:40:00Z</dcterms:modified>
</cp:coreProperties>
</file>